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518" r:id="rId2"/>
    <p:sldId id="641" r:id="rId3"/>
    <p:sldId id="642" r:id="rId4"/>
    <p:sldId id="643" r:id="rId5"/>
    <p:sldId id="645" r:id="rId6"/>
    <p:sldId id="646" r:id="rId7"/>
    <p:sldId id="647" r:id="rId8"/>
    <p:sldId id="648" r:id="rId9"/>
    <p:sldId id="650" r:id="rId10"/>
    <p:sldId id="649" r:id="rId11"/>
    <p:sldId id="654" r:id="rId12"/>
    <p:sldId id="655" r:id="rId13"/>
    <p:sldId id="656" r:id="rId14"/>
    <p:sldId id="644" r:id="rId15"/>
    <p:sldId id="651" r:id="rId16"/>
    <p:sldId id="652" r:id="rId17"/>
    <p:sldId id="653" r:id="rId18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000099"/>
    <a:srgbClr val="B2B2B2"/>
    <a:srgbClr val="5F5F5F"/>
    <a:srgbClr val="99CCFF"/>
    <a:srgbClr val="C0C0C0"/>
    <a:srgbClr val="FF0000"/>
    <a:srgbClr val="F47F24"/>
    <a:srgbClr val="003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40" d="100"/>
          <a:sy n="40" d="100"/>
        </p:scale>
        <p:origin x="-86" y="-6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69349" cy="480785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9118808"/>
            <a:ext cx="3169349" cy="480784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706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02:22.9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653 5969 67,'0'-5'0,"0"2"20,0-2-20,0 5 6,0-3-6,4 0 1,-4 3-1,0 0 1,0 0-1,-7-2 1,-9 4-1,-9 4-1,-10 2 1,-3 0 2,-3-3-2,3 3 8,9-3-8,13-2-1,7-3 1,15-3-10,26-10 10,15-6 0,23-7 0,6 0 0,-6-1 0,-3 3 0,-10 8 0,-19 6 1,-12 2-1,-14 5 27,-12 3-27,-22 8-2,-6 5 2,-11 6 0,1-1 0,-9 4 1,5-1-1,-2 0-1,6-3 1,6 1 0,10-6 0,6-2-9,10-3 9,6 0-16,16-6 16,9-2 1,10-10-1,9-1-2,1-2 2,-10 0 3,-4-1-3,-8 6 13,-7 3-13,-7 0 35,-9 2-35,-3 1 1,-16 7-1,-13 8-1,-9 3 1,-7 3-2,1 18 2,2-6-8,7-2 8,6-10-8,13-3 8,10-6-35,18-2 35,10-8-1,23-8 1,8-21 0,11 0 0,-4 5-1,3-2 1,-3 2 4,-9 6-4,-16 4 13,-10 6-13,-13 3 28,-12 8-28,-16 2-2,-13 11 2,-2 2-2,-8 20 2,-2-4-1,-4 0 1,1-2-2,5 0 2,7-6-4,10-10 4,12-3-30,10-5 30,9-2-8,17-9 8,12-10 1,12-6-1,-2-5-1,5 1 1,1-17 1,0 11-1,-13 8 5,-12 7-5,-14 6 28,-5 3-28,-23 8 2,-13 23-2,-6 1 0,-12 4 0,-7 7 0,-7-1 0,1 0 1,0-3-1,9-5-1,13-8 1,12-8-10,17 1 10,18-12-20,23-7 20,13-11 1,15-2-1,3-6-2,1 0 2,-1-2 1,4 7-1,-13 3 11,-10 3-11,-15 5 7,-10 3-7,-13 5 15,-9 5-15,-19 6 0,-10 10 0,-9 5-1,0 1 1,3 2 0,0-3 0,3 1 0,6-6 0,10-8-1,16-2 1,12-3-15,17-11 15,9-8 1,12 1-1,4-3-4,3 2 4,-9 3 1,-7 3-1,-13 2-1,-9 0 1,-7 3 1,1 0-1,-10 0 1,0 3-1,0-3 2,-3 3-2,0-1-2,3 1 2,0-3 2,0 0-2,0 0-3,0 0 3,0 0-1,0 0 1,0 0 0,0 0 0,0 0 1,0 0-1,-7-5 3,-2 2-3,-10-2 2,-7 0-2,-9 5 0,-3-3 0,-3 6 0,6-3 0,0 0 0,7 2 0,2-2 0,10 0 0,4-2 0,5 2 0,10-6-2,7 1 2,6-8 0,9-3 0,4 3 0,-1-3 0,-5 5 0,-11 3 0,-2 3 15,-10 5-15,-10-5 0,-12 7 0,0 1 0,-4 5 0,-5-3 0,-1 3 0,0-3 0,0 3 0,4-8 0,9 6 0,3-6-2,13 0 2,3-8-13,16-6 13,9-4-11,10-6 11,-3-2-1,-4 2 1,-2 0-1,-1-10 1,-9 7 2,-7 9-2,-9-1 18,-3 1-18,-9 4 3,-4 1-3,0 5 1,-6 0-1,-4 0 1,4 0-1,0 3-1,6 0 1,0 0 0,6 2 0,1 0-2,6 1 2,0 2-2,6-6 2,6-4-9,7-1 9,6-5-9,4 3 9,-1 0-1,-3 0 1,-3 2 0,-3 3 0,-6 3 8,-4-1-8,-6 4 17,-3-3-17,-6 2 0,-11 6 0,-11 4-1,-7 1 1,0 3 1,3 0-1,3-3-1,10-1 1,6-1-7,9 2 7,11 2-22,8-4 22,17-6 0,6 0 0,0 2-3,-4 1 3,-5 7-2,-10 6 2,-10 5 7,-12 6-7,-13 18 20,-13 3-20,-3-6 8,6-10-8,10-9-6,16-9 6,19-20-115</inkml:trace>
  <inkml:trace contextRef="#ctx0" brushRef="#br0" timeOffset="1172.067">24765 5284 46,'0'0'0,"0"0"31,0 0-31,0 0 15,0 0-15,0 0 16,-4-6-16,1 1 3,3 0-3,-3-6 9,-3 1-9,-1-4 7,-5-4-7,-4-3 2,-6 0-2,-4-1 2,1 1-2,-7 3 1,0 10-1,-3 3-2,4 5 2,-4 5 0,3 13 0,3 6-1,7 8 1,6 5 1,7-3-1,9-2-1,12-3 1,7-5-2,13-8 2,3-11 0,6-7 0,1-12 7,-4-10-7,-3-7 21,-7-9-21,-2-8 6,-4-7-6,-3-6 1,-3-24-1,0 6 0,0 5 0,-7 10 0,-3 6 0,1 11 3,-10 7-3,3 13 0,0 6 0,-4 8 6,4 5-6,0 8-3,-3 8 3,-3 16 1,0 10-1,-4 16-2,4 6 2,-4 23 0,10 3 0,0-2 1,7-6-1,2-8 1,4-5-1,-4-11-1,4-10 1,0-8 0,3-9 0,6-7-10,3-10 10,7-6-54,6-8 54,-6-8-103,-4 0 103</inkml:trace>
  <inkml:trace contextRef="#ctx0" brushRef="#br0" timeOffset="17402.9954">20821 11179 57,'0'0'0,"0"0"25,0-6-25,7-4 15,5-6-15,11-11 15,8-10-15,14-8 6,6-13-6,12-13 10,7-14-10,3 8 6,0 1-6,3 7 9,4 3-9,-7 8 1,-13 7-1,-6 12 0,-13 4 0,-9 9 2,-10 7-2,-6 3 0,-3 6 0,-7 4 2,0 1-2,-6 5 0,0 0 0,0 0-1,0 0 1,4-3 0,-4 3 0,3-2-1,-3 2 1,0 0 2,0 0-2,0-5-1,0 5 1,-7-3 1,4 0-1,-3-5-2,-1 3 2,1-3 1,-3 3-1,-4 2-3,-3 1 3,-3-1-6,-3 3 6,-4-3-2,1 3 2,0 3 2,2-3-2,4 0-3,7 0 3,2 0 1,4 0-1,6 0-5,6-3 5,10-7-1,9-4 1,4-1 1,3-1-1,6 0 0,0 3 0,3-3 2,-3 5-2,-3-2 0,-6 2 0,-7 3 2,-6 6-2,-7-1 1,-2 0-1,-4 6 1,-3 5-1,-6 5 6,-4 0-6,-3 3 0,-6 8 0,0 5-5,0 6 5,3-1-40,-3-2 40,7 0-97,-1-6 97</inkml:trace>
  <inkml:trace contextRef="#ctx0" brushRef="#br0" timeOffset="18228.0426">20986 10941 69,'-3'-6'0,"3"1"22,0 0-22,0-1 16,-3 1-16,6 2 5,-3 3-5,-3-2 1,3 2-1,0 0 2,0 0-2,0 0-1,-3 10 1,-4 9 0,-2 7 0,-4 6 0,-3 8 0,-3-1 1,-3 1-1,-3-3 0,-1-5 0,-5-3 2,8-10-2,7-6 5,4-5-5,9-3-2,18-2 2,11-9 16,9-2-16,9-7 15,4-4-15,-4 1 7,-6 2-7,-6 2 0,-6 4 0,-11 5-5,-5-1 5,-4 9-63,1 7 63,-7 6-89,-7 0 89</inkml:trace>
  <inkml:trace contextRef="#ctx0" brushRef="#br0" timeOffset="19113.0932">21669 11173 56,'0'0'0,"0"0"27,0 0-27,3-5 19,13-3-19,6-8 18,4 3-18,5-5 4,1 4-4,0 4 1,0 4-1,-4 4 0,-6 7 0,-2 6 0,-8 5 0,-2 10 2,-13 8-2,-7 1-2,-12 10 2,-4 10 2,-2 9-2,-1-1 0,4 1 0,6-11 0,6-8 0,4-11 5,9-5-5,6-5 12,7-5-12,6-6 9,3-5-9,0 0 3,13-8-3,-3-3-1,-4-2 1,1-3-28,0-3 28,-4-2-41,-6 2 41,3 3-54,-9-5 54,0 5-31,-4-5 31</inkml:trace>
  <inkml:trace contextRef="#ctx0" brushRef="#br0" timeOffset="19518.1164">22174 11388 92,'0'0'0,"0"-6"28,0 4-28,0-4 18,0 6-18,0 0 15,0 0-15,0-2 12,0 2-12,0 0 9,-3-3-9,-7 3 3,-6 0-3,-6 0 1,-13 5-1,-13 3 11,-9 6-11,0-6 8,0 2-8,3 1 0,10-6 0,12-2-1,6-1 1,11-2-64,5 3 64,10 5-131,6-5 131</inkml:trace>
  <inkml:trace contextRef="#ctx0" brushRef="#br0" timeOffset="20435.1688">20488 11115 46,'0'0'0,"0"0"22,0 0-22,0 0 7,0 0-7,9 3 12,4 2-12,6 6 17,7 10-17,12 3 17,6 5-17,13 0 8,7 5-8,-1 6 6,-6 0-6,-9-6 11,-7 0-11,-9-7 0,-10-3 0,-3-8 2,-6-3-2,-3-3-49,-1-7 49,-3-6-85,10-20 85,3-20-13</inkml:trace>
  <inkml:trace contextRef="#ctx0" brushRef="#br0" timeOffset="21108.2073">21748 9877 75,'0'0'0,"0"0"17,0 0-17,0 0 4,0 0-4,0 0 0,7 13 0,5 14 8,4 12-8,7 4 11,5-1-11,13 6 12,4 2-12,2 8 6,4-5-6,-3-5 5,-10-9-5,-3-7 9,-13-11-9,-6-5 0,-6-5 0,-4-6-32,-9 3 32,-7-3-114,1-13 11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48:41.7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66 4204 36,'0'0'0,"3"-5"8,-3 0-8,3-1 0,-3-7 0,0 0 0,-6-6 0,-1 1-2,-5-3 2,-7-3 1,-7-3-1,-2-4 3,-4-1-3,-9-5 6,-1 0-6,-2-3 7,-4-21-7,-12 6 1,-3 2-1,-10 3 1,-10-1-1,-6 4-1,-19-4 1,-3 4 0,-6-1 0,-10 3 1,0 0-1,-10 8 7,-9 5-7,-13 3 7,-19 8-7,1 3 6,-8 2-6,1 5-1,-6 3 1,-23 3 3,0 2-3,-9 6-2,6 0 2,-3 2 4,-19 5-4,0 6 2,-3 3-2,9 10 0,-3 8 0,-16 5 3,3 9-3,4 7 4,-1 8-4,-5 5 0,-11 27 0,7-2 1,13 4-1,3 1-1,-16-1 1,16-5 0,6 1 0,16 12-1,6 3 1,4 11 2,-3 29-2,12 5-1,6 3 1,20-9 0,9 4 0,3 7 0,7 3 0,-7 24 0,13 0 0,16 0 0,6-11 0,6 11 0,20 3 0,9 18 0,7 2 0,8-12 0,11 4 0,9 4 0,10 12 0,5 1-1,11-3 1,9-16 0,9 5 0,7 17 1,6 4-1,4 1 0,9-19 0,9 0-1,7-3 1,9 8 0,10 1 0,3-9-1,9-18 1,17 2 2,5-2-2,4-2-1,10-7 1,21-4-1,4-11 1,6-18 2,7-1-2,-1-2 0,10-5 0,10-3 0,19-6 0,6-7-1,3-6 1,-6-2 0,12-16 0,4-5 1,18 2-1,4 0-1,-3-2 1,0-3 1,3-6-1,15 6 2,4-5-2,-6-6 10,6-5-10,0-7 2,19-7-2,-3-4-1,-7-6 1,4-5 0,9-5 0,3-6 2,-2-7-2,-8-6 0,1-3 0,13-4-1,-7-6 1,-13-3 6,4-5-6,6-3 2,0-10-2,-3-8 0,-10-8 0,0-11 2,7-2-2,0-9 3,-13-12-3,-4-8 0,-5-17 0,6-4 1,-4-9-1,-5-5 1,-17-5-1,3 5 0,-5-2 0,8-11 0,-15-3 0,-16-10 0,-22-6 0,-7 1-1,-12-9 1,-10 1 7,-9 4-7,12-10 5,-6-7-5,-16-9 10,-6-2-10,-6-14 5,-14 9-5,-12-9-1,-3-13 1,-6-13 0,-7 5 0,-6-2 1,-10 18-1,-6-13-1,-7-11 1,-9-12-1,-3-1 1,-9 18 0,-4 1 0,-10-8 0,-5-14 0,-10 6-1,-7 7 1,-6 9 2,-6-3-2,0-16 1,-7 3-1,-12 5-2,-10 19 2,-10 2 4,-12-3-4,-22-12-1,0 7 1,-1 3-1,-5 21 1,-4-5 1,0 2-1,-9-15-2,-10 10 2,-29 11 3,-2 15-3,-7 19-2,3 6 2,-6-1 1,-7 1-1,-12-12 1,-3 7-1,-7 9 0,3 9 0,-5 10 0,-24 16 0,5 16-1,-8 3 1,7 7-1,-6 6 1,-16 13 2,-4 8-2,4 14-32,-9 17 32,-36 20-11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50:12.1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55 1273 35,'0'0'0,"0"-6"-1,-4-4 1,-2-3-1,-10-1 1,-3-2 1,-6-2-1,-10-1 0,-10-2 0,-5-3 10,-4-2-10,-4 0 13,-11-6-13,-11 3 17,-9-3-17,-9 3 5,-20 2-5,-2 9 1,-4-6-1,-6-2 0,0-6 0,-10 3 0,-3-6 0,-9 1 3,-17 2-3,-2 3-3,-10 0 3,-3 8 1,-7 10-1,-12 3 3,-10 14-3,1 4 1,8 9-1,1 7 0,3 9 0,-9 4 0,12 9 0,16-11 1,9 10-1,26 6 1,13 8-1,19 3-1,15 2 1,17 3 0,18-3 0,23 29 0,22-5 0,19 0-1,22 0 1,19-3 0,16-2 0,13-11 2,19-3-2,19 4-1,22-1 1,29 0 3,13-3-3,9-2-1,6-6 1,16 1 0,19 7 0,13-4 0,3-9 0,4-5-1,2-8 1,20-3 10,-4-8-10,-12-5 8,-1-10-8,7-6 2,-3-10-2,-10-14 13,-15-7-13,-4-14 0,-9-10 0,6-22 1,-16-2-1,-16-3 0,-25-10 0,-12-8 0,-17-9 0,-22 4 9,-19-1-9,-25-10 8,-23-8-8,-25-8 5,-25-19-5,-26 6 3,-28 7-3,-23 6-1,-21 8 1,-17 21-1,-19 6 1,-19 7-64,1 11 64,-1 8-78,10 10 78,12 11-1</inkml:trace>
  <inkml:trace contextRef="#ctx0" brushRef="#br0" timeOffset="1246.0712">20374 5712 71,'0'-8'0,"-4"-5"0,-2-5 0,-7-9 1,-6-2-1,-6-5 0,-4 5 0,-2-3-1,-8-3 1,-8-4 6,-10-6-6,-13-3 8,-6-5-8,-16-2 3,-23-4-3,-5 4 9,-1-1-9,-9-18 6,0 8-6,-7 11 0,-9 7 0,-13 8 0,-12 6 0,-4 7-5,-3 12 5,7 7 5,-7 5-5,-3 11 1,-12 5-1,5 14-1,-2 10 1,12 29-4,3 8 4,4 5 4,-7 6-4,13 7-4,9-2 4,10-8-1,13 14 1,19 7-1,9 5 1,6 6 1,11 16-1,15 2-1,9 0 1,10 1 1,19-17-1,16 3 5,16-2-5,16-1-6,22 3 6,15 11 8,20-9-8,10-2 7,24-7-7,20-9 3,22-13-3,32-14 3,16-12-3,12-6 4,19-5-4,26-5 2,10-11-2,-1-3-2,13-7 2,16-9 2,3-5-2,-9-5 2,-1-13-2,7-8 2,-3-14-2,-19-7 7,-1-6-7,-15-2 2,3-14-2,-22-10 6,-26-11-6,-28-10 4,-19-13-4,-26-25 0,-28-2 0,-26-10 1,-22-4-1,-25 7 3,-29-12-3,-22-13-2,-31-13 2,-23 6 2,-23-1-2,-21 3 5,-26 13-5,-32-5-2,-18 2 2,-11-12 0,-24 15 0,-39 19-35,-12 18 35,-13 21-97,-23 17 97,-50 12-21</inkml:trace>
  <inkml:trace contextRef="#ctx0" brushRef="#br0" timeOffset="40579.3209">18405 12422 48,'-16'-8'0,"-12"0"1,-10-8-1,-10-2-1,-6-9 1,-16-7 3,-3-3-3,-3-3 6,-10-2-6,-15 0 5,-14-3-5,-21-6 10,-10 4-10,-10 2 4,-12-3-4,-4 6 3,-15 7-3,-23 4 2,-5 4-2,-14 6-1,7 8 1,-10 10-1,-19 3 1,7 6 1,9 9-1,9 7-2,7 9 2,-6 9 1,18 8-1,23 7-1,13 6 1,28 5 1,16 6-1,16 2 0,19-8 0,16 3 0,15 13 0,17 5-1,22 6 1,18-1 0,23 9 0,20-3 0,18 2 0,16-5-1,22 3 1,22 0 2,23-16-2,35-8-1,18-2 1,11-1 3,21-7-3,29-11 6,10-3-6,-1-5 7,10-8-7,22-3 1,1-5-1,-11-2 1,4-6-1,10 0 1,-10-5-1,-16-5-2,-3-6 2,0-5 2,-10-8-2,-19-5 1,-25-11-1,-16-5 12,-22-11-12,-23-7 15,-21-12-15,-17-7 11,-25 3-11,-28-6 13,-26-16-13,-32-7 10,-37-12-10,-23-12-3,-26 2 3,-18-2 3,-20-1-3,-21-2-1,-17 11 1,-25 15-2,-13 3 2,-6 3-35,4 10 35,-11 6-94,-28 10 94,-9 5-26</inkml:trace>
  <inkml:trace contextRef="#ctx0" brushRef="#br0" timeOffset="42229.4154">10233 12594 43,'3'-8'0,"0"-2"2,3-9-2,-6-2 2,0-5-2,-6-1 1,-7 6-1,-6-3 4,-6-2-4,-4-3 9,-9-9-9,-3-1 13,-10-9-13,0-5 9,-3 0-9,-9-5 4,-10 3-4,-7-6-1,-8 0 1,-17 8 1,-25 3-1,-4-1 0,-9 9 0,0 2 0,-12 9 0,-4 2-1,-31 2 1,-4 9 0,-6 2 0,6 5-3,-9 8 3,-6 6 0,-20 2 0,3 9 0,7 1 0,0 12 0,-3 2 0,-16 11 1,9 2-1,13 8-1,13 14 1,3 5 0,-16 7 0,19 6 0,13-2 0,13-1-1,25-7 1,16-1 1,15 3-1,20 3-2,19-3 2,9-3 1,16-2-1,17 0 1,8 0-1,17-3-1,9 0 1,12 3 1,14 0-1,12 2 0,9-2 0,14 2-2,2-5 2,20-10-1,12-3 1,13 5 1,13 0-1,34 0 0,1-2 0,6-3 3,-7-3-3,10-2-1,7-3 1,31 0 4,0-8-4,4 10 1,-7-7-1,3-5-1,22-6 1,1-8 5,2-5-5,-2-11 0,2-10 0,26-11 0,-3-19 0,-10-2 4,4-10-4,-10-3 1,16-9-1,-20-7 10,-18-11-10,-16-2 9,-19 8-9,-16-3 9,-26-8-9,-6-6 8,-28-2-8,-26-5 5,-22-6-5,-25 6 6,-23-3-6,-19 3-6,-34 2 6,-7 6-45,-3 10 45,0 17-92</inkml:trace>
  <inkml:trace contextRef="#ctx0" brushRef="#br0" timeOffset="43715.5004">5581 14433 15,'7'-5'0,"2"-6"1,7 1-1,3-4 7,0 1-7,-3-3 9,-6 0-9,-4 0 20,-3-2-20,-9-1 14,-10 1-14,-6-1 8,-17 4-8,-11 1 5,-14 1-5,-15 2-2,-4 4 2,-15 4 2,-10 3-2,-19 0-1,-29 5 1,4 11 0,-4 0 0,7 8 1,3 5-1,3 8-1,0 3 1,-12 7-1,12 9 1,13 7 0,9 3 0,7 1 1,9 17-1,19 9-1,16 7 1,10 4 1,16 9-1,12 9 0,19 2 0,13-5 0,10-5 0,9-19 1,22 6-1,19-8 0,20-6 0,12-10 10,35-11-10,16-16 5,6-10-5,6-14 11,7-13-11,7-13 8,2-10-8,23-11 9,-10-8-9,-19-6 5,-19-2-5,-19-5-3,-16 2 3,-16 3 0,-22 3 0,-19 7-3,-15 6 3,-17 0-51,-10 8 51,-2 2-69</inkml:trace>
  <inkml:trace contextRef="#ctx0" brushRef="#br0" timeOffset="45217.5863">13211 14269 38,'-10'-3'0,"-9"-5"4,-6 0-4,-7-7-3,-6-1 3,-6-19 0,-10 6 0,-10 0 5,-22-3-5,-3 1 8,-3-1-8,-3-3 10,-10 1-10,-3 0 11,-3-1-11,-13 4 2,-6-4-2,-32 3 1,-3 6-1,-3 2 0,-4 3 0,-8 10-1,-8 3 1,-25 11-1,1 2 1,-7 9 0,9 9 0,-3 7 0,-15 7 0,6 10 2,6 6-2,12 8-1,11 16 1,2 5 0,-12 5 0,16 8 0,12 6 0,13-6-1,26-5 1,18 11 2,20 2-2,18 0-2,20 0 2,22 11 0,19-6 0,22 1 0,22-9 0,17-4 0,15-6 0,22-14 3,17-12-3,21-3-3,32-3 3,13-3 6,10-4-6,-1-9 1,16 0-1,13-7 2,26-6-2,-4-3-2,-6 1 2,6-6 2,4-5-2,24-6 0,-8-2 0,-7-8 1,0-5-1,16-8 4,-7-6-4,-6-7 2,-16-6-2,-6-10 2,-6-3-2,6-8 4,-19 8-4,-16-5 15,-26-9-15,-15-9 9,-13-6-9,-22-3 3,-13-5-3,-13-13 2,-15 2-2,-14 6-1,-12 5 1,-12 2 1,-10 1-1,-13 5-1,-6 0 1,-10 13 0,-6 8 0,-3 3 1,-4 5-1,1-3-4,-4 14 4,1 5-43,2 5 43,4 5-73,6 11 73,10 3-4,9 2 4</inkml:trace>
  <inkml:trace contextRef="#ctx0" brushRef="#br0" timeOffset="46208.6429">18837 14568 79,'-26'-19'0,"-21"-7"-9,-20-11 9,-28-3-10,-13-7 10,-13-1-1,-12-2 1,-7-11 0,-18 13 0,-17 6 1,-22 5-1,-6 8 2,-7 5-2,1 11-2,-7 0 2,-16 7 6,3 6-6,1 6 1,12 9-1,0 7-1,-9 17 1,9 9 6,6 7-6,17 9-1,5 7 1,4 9-1,-6 2 1,15-6 2,13 7-2,19 12 0,13 3 0,28 2-3,20 3 3,15 16 2,23 3-2,15-3 0,23-5 0,15-11 1,20-13-1,28-8 2,22 0-2,26-2 9,38-9-9,19-10 8,19-6-8,6-7 5,16-8-5,36-6 10,11-5-10,1-10 3,19-3-3,25-11 0,10-5 0,-3-8-1,6-8 1,12-8 10,-8-7-10,-4-9 8,0-5-8,-10-11 11,-22-10-11,-22 5 12,-19-2-12,-22-14 5,-7-8-5,-34-10 4,-36-5-4,-31-14 3,-32 5-3,-32 1-1,-31 2 1,-26-2-2,-32 10 2,-41 13-21,-22 8 21,-22-2-23,-19 5 23,-17 8-34,-24 7 34,-33 9-45,-21 8 45,-7 18-34,-23 8 34</inkml:trace>
  <inkml:trace contextRef="#ctx0" brushRef="#br0" timeOffset="49887.8534">12281 1926 12,'0'-8'0,"0"-5"-11,3-6 11</inkml:trace>
  <inkml:trace contextRef="#ctx0" brushRef="#br0" timeOffset="50574.8926">12423 1752 38,'0'0'0,"4"-3"8,2-2-8,-3 2 11,0-2-11,-3-3 13,0-3-13,-3-5 4,-3-5-4,-1 0 8,-2-6-8,-4-2 10,-3 0-10,-3-2 5,-3-22-5,-3 10 10,-4 6-10,-6 5 0,0 6 0,3 2 2,-2 8-2,-8 3 0,-2 10 0,-4 9 0,-3 7 0,-3 8-1,-31 61 3,12-8-3,3-2 1,13-4-1,12-1 1,13 4 1,7-2-1,9-3 0,3 0 0,7 8-1,6 3 1,10 0 0,18-3 0,7 0 2,10-5-2,5 7 1,11-9-1,2-17 0,7-13 0,6-13 8,-3-16-8,0-14 7,61-70-3,-23 1-1,-16-1-3,-16-6-2,-15-3 2,-4 3 2,-18 5-2,-33-2 13,-12-6-13,-10 6 1,-15 2-1,-11 8 1,-5 9-1,-7 7-1,-38-32-21,13 19-37,16 10 59,12 9-65,10 4 65</inkml:trace>
  <inkml:trace contextRef="#ctx0" brushRef="#br0" timeOffset="51776.9615">8280 1130 47,'-10'-8'0,"-9"-3"1,-3-2-1,-3 0-1,-23-3 1,10 5-1,-3 1 1,3 2 0,-4 3 0,4 5 9,-3 7-9,3 7 3,0 4-3,-3 9 2,2 4-2,1 12 1,3 4-1,4 6 1,5 29-1,4 6 0,6-4 0,4 1 7,8 0-7,8-1-3,8-7 3,10-8 3,10 2-3,6 9 5,10-4-5,6-2 5,6-2-5,10-1 7,16-12-7,3 4 9,-4-15-9,-5-17 11,28-46 2,-19-12-1,-20-21-12,-15-7 5,-12-17-5,-14-12 0,-9 2 0,-9-6 2,-10-9-2,-10-7 6,-9-7-6,-12-21 5,-11 10-5,-2 8 3,-10 11-3,-13 13 1,-12 11-1,-20 13 0,1 18 0,3 14-20,-1 15 20,-2 17-93,-4 20 93,1 11-3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03:36.7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97 4493 57,'0'0'0,"0"0"5,0 0-5,0 0 7,3 8-7,3 15 11,7 17-11,-1 10 7,-2 11-7,3 27 19,-7-4-19,0 6 16,-2-3-16,-4 1 9,0-6-9,0-8 13,-4-11-13,4-15 5,-3-16-5,3-8-2,0-11 2,0-3 0,0-2 0,0-8-38,10-2 38,2-12-91,4-12 91,26-8-17</inkml:trace>
  <inkml:trace contextRef="#ctx0" brushRef="#br0" timeOffset="703.0401">15332 4379 51,'0'0'0,"0"0"3,0 0-3,3 8 16,3 13-16,4 11 17,-1 13-17,4 10 20,-4 11-20,1 11 9,0 24-9,-1-1 8,-6-2-8,0-5 9,-3-9-9,4-7 3,-4-13-3,3-19-1,0-11 1,3-10-37,-3-11 37,7-21-97,-7-18 97</inkml:trace>
  <inkml:trace contextRef="#ctx0" brushRef="#br0" timeOffset="2147.1227">13674 4993 75,'0'0'0,"-6"-3"12,6 3-12,3-5 1,4-1-1,12 1 3,6 3-3,16-1 14,23 3-14,9 0 6,9-3-6,7-2 4,6-3-4,1-3 7,2-15-7,10 7 2,-3 4-2,-4 9 0,-8-2 0,2 6 2,-6 23-2,-10-5-1,-9 0 1,-10-3-1,-9 0 1,-7-2 3,-5 2-3,-8-5 1,1-3-1,-3-2 1,-7-1-1,-3-4 1,-3-1-1,0 0-1,0-2 1,-4 0 3,1 2-3,-4-2-3,1 2 3,-4 1 1,-2 2-1,-1 0 1,-3 0-1,0 0 1,0 0-1,0 0-1,0 0 1,3-3 0,-3 3 0,0 0-2,0 0 2,-6-5 1,-4 2-1,0-2-1,-2 2 1,-4 0 0,0-23 0,-3 10 0,3 3 0,0 5 0,0-3 0,0 1-2,4 2 2,-1 3 2,0-3-2,4 5 0,-4-2 0,4 2 1,2 0-1,1 1 1,3-4-1,-4 6-1,4-5 1,3 5 1,-3-5-1,3 5-2,0 0 2,0 0 2,-3-3-2,3 3-1,0 0 1,0 0 1,-3-2-1,3 2 0,-3-6 0,3 6 0,-4-5 0,-2 5 1,3-5-1,-4-1-1,4 4 1,-3 2 1,6 0-1,0 0 1,0 0-1,0 0-1,0 0 1,6 2 1,4 4-1,3 2 0,6-3 0,0 3 0,3 0 0,0-3 0,0 0 0,4 3-1,-1-5 1,1 2 0,-7 3 0,0-2 0,-7-4 0,-2 3 1,-7 19-1,0-5 2,-6-3-2,-3-3 7,-10 0-7,-3 3 6,-3 0-6,-10 0 12,-3 2-12,-3 3 5,-4 1-5,1-1 0,6 0 0,7-8 0,9-2 0,9-6-77,13-10 77,16-16-87</inkml:trace>
  <inkml:trace contextRef="#ctx0" brushRef="#br0" timeOffset="3136.1794">14119 4606 38,'3'-2'0,"3"2"7,1 0-7,-4 2 8,3-2-8,-6 0 9,3 0-9,-3 3 18,0-3-18,0 0 11,-6 5-11,-7 1 2,-3-1-2,-6 8 4,-6 3-4,-7 3 12,0-1-12,0 3 5,-10 0-5,7 1 0,3-4 0,7-2 1,2 0-1,11-3 2,2-2-2,3-3 1,10 26-1,4-8 0,8 6 0,10 0 2,17 2-2,-1-2 3,3 2-3,0-2 4,0 0-4,-6-8 2,-6-3-2,-4-5 2,-6-6-2,-6-2 2,-3 0-2,-4-2-4,0-6 4,-6 0-71,0-8 71,4-11-57,-1-5 57</inkml:trace>
  <inkml:trace contextRef="#ctx0" brushRef="#br0" timeOffset="3858.2207">14471 3929 77,'3'19'0,"7"15"16,-1 11-16,1 11 17,3 7-17,-7-5 10,0-5-10,-6 3 11,0 2-11,-3-5 2,0-8-2,0-8 0,3-11 0,0-5 0,3-7 0,10-4 0,-1-10 0,8 0 0,5-8 0,7 0 1,-4-5-1,7 0 9,0-3-9,3 3 6,-3 0-6,0-1 2,-10 1-2,-2 5 2,-7 3-2,-7 0 2,-3 2-2,-6 3 1,-3 3-1,-3 5-18,-4 0 18,-6 7-106,1-1 106,-14-9-31</inkml:trace>
  <inkml:trace contextRef="#ctx0" brushRef="#br0" timeOffset="7309.4181">16081 5252 61,'0'0'0,"0"0"1,3 11-1,7 10 7,6 24-7,6 8 10,3 13-10,-3 18 17,-3 17-17,1 7 15,-5 14-15,1-5 5,-3-1-5,-7-10 8,-3-6-8,1-15 5,-8-19-5,4-18 0,0-16 0,0-11-3,0-11 3,4-18-111,2-21 111,-3-13-14</inkml:trace>
  <inkml:trace contextRef="#ctx0" brushRef="#br0" timeOffset="8076.4619">18643 2963 75,'0'0'0,"0"11"2,3 18-2,4 16 17,-1 8-17,0 24 24,4 15-24,-1 17 12,1 5-12,3 18 7,-1-10-7,1-17 1,3-17-1,-6-20 6,2-12-6,-2-19-6,-4-13 6,0-16-71,1-16 71,-1-16-66</inkml:trace>
  <inkml:trace contextRef="#ctx0" brushRef="#br0" timeOffset="9277.5306">16271 6043 44,'7'-8'0,"9"-10"29,9-14-29,10-10 20,6-11-20,7-6 21,9-12-21,7-11 13,-1 8-13,16-13 16,17-14-16,8-13 13,11-7-13,15-20 9,13-2-9,0 6 6,0 2-6,-7 16 3,4 2-3,-10 6 2,-9 11-2,-10 2 0,-10 13 0,-9 14 1,-19-1-1,-19 22-1,-15 10 1,-14 17 2,-12 4-2,-7 11-1,-9 3 1,-10 7-1,-3 22 1,-6-3-1,0-5 1,3-2-6,-7-1 6,10-8-6,1 3 6,5-5-1,4 2 1,-1-5-9,7 0 9,0 0-4,-3 3 4,3-3-2,-6-3 2,3 0 1,-7 3-1,1-2-2,-4 2 2,0-3 0,1 3 0,-1-3 0,3 3 0,1-2 0,-1-1 0,-2 0 2,2 1-2,-3-1 0,1 0 0,-4 3 0,3 3 0,4 0-2,-4 2 2,3-2 2,4 2-2,3-2-2,0 2 2,3-5 1,3 3-1,6-3-1,14-3 1,8-10 2,14-19-2,9 0 3,6 3-3,0 3 2,-9 7-2,-6 6 9,-14 8-9,-8 10 11,-17 11-11,-16 23 16,-12 12-16,-13-1 2,-12 3-2,-1 0 1,-3 0-1,10-6-23,6-7 23,16-6-112,16-12 112,3-17-56</inkml:trace>
  <inkml:trace contextRef="#ctx0" brushRef="#br0" timeOffset="10072.576">16564 5654 62,'0'-5'0,"-4"-3"27,4 3-27,-3-3 25,3 0-25,0 0 6,-3 3-6,3-1 10,0 6-10,0-2 5,0 2-5,-3 0 0,-3 0 0,-4 5 0,-3 11 0,-3 10-1,-6 6 1,-3 8 1,-4 5-1,-3 0 8,1 0-8,-1-6 7,10-10-7,6-7 4,6-7-4,10-4-2,13-8 2,12-6 3,14-8-3,8-7 0,1-3 0,-1 2 0,-5-5 0,-7 11-1,-7 0 1,-6 5-68,-9 11 68,-3 5-85,-10 0 85</inkml:trace>
  <inkml:trace contextRef="#ctx0" brushRef="#br0" timeOffset="10974.6277">16754 4217 74,'-6'0'0,"3"0"21,-1-2-21,1-1 2,3-5-2,7-5 0,2 2 0,4-2 0,6 3 0,0 2 1,9 2-1,1 1 0,9 2 0,0 1-1,-3-1 1,6 1 0,-9 7 0,0 3 1,-10 2-1,-9 9 6,-7 7-6,-12 11 11,-13 0-11,-10 8 5,-9 11-5,-3 5 7,-4-3-7,7-5 4,10-5-4,6-9 1,9-7-1,10-3 0,12-10 0,7-6 1,13-16-1,9-5 2,3-13-2,3-5 0,-2-1 0,-1 3-26,-9 1 26,-1 7-76,-11 2 76,-5 4-32,-8 2 32</inkml:trace>
  <inkml:trace contextRef="#ctx0" brushRef="#br0" timeOffset="11379.6508">17268 4355 60,'0'0'0,"0"0"20,0 0-20,0 0 28,0 0-28,0 0 16,-6 0-16,3 3 22,-7-3-22,-2 0 15,-4 2-15,-10-2 27,-9 0-27,-9 6 16,-10 2-16,-3 5 7,0 0-7,6 0 1,10 3-1,12-5-2,10-1 2,10 6-93,15 3 93,13-14-116</inkml:trace>
  <inkml:trace contextRef="#ctx0" brushRef="#br0" timeOffset="63129.6108">12662 7596 88,'3'-13'0,"3"-8"20,-6-6-20,-9-4 6,-17-4-6,-15-4 2,-16-4-2,-20 1 2,-18-11-2,-13 16-1,-16 13 1,-18 32 3,-27 16-3,1 13 8,3 18-8,3 14 3,16 16-3,6 7 6,26-2-6,22 19-2,28 7 2,36 3 0,41 16 0,44-2 3,44-6-3,45-16-1,58-16 1,24-18 7,7-24-7,3-27 23,-3-26-23,3-24 15,-22-21-15,-29-23 15,-37-17-15,-26-32 4,-36-7-4,-27-13-1,-39 7 1,-28 6 0,-36 10 0,-37 13-2,-38 14 2,-45 21-24,-23 21 24,-5 18-62,-4 19 62,4 14-77,-10 12 77,19 19-34,22 8 34</inkml:trace>
  <inkml:trace contextRef="#ctx0" brushRef="#br0" timeOffset="64088.6655">10991 8125 80,'0'0'0,"0"0"14,0 0-14,0 0 13,0 0-13,0 0 10,0 0-10,0 0 9,0 0-9,0 0 10,-3-5-10,-6 0 2,-13-3-2,-17-3 0,-18 3 0,-22-5 6,-26 3-6,-44-1 5,-23-2-5,-15 5 0,-29 5 0,-50 6 0,-17 5 0,-12 8-1,-20 7 1,-21 12 0,2 4 0,11 12 12,-11 15-12,23 3 7,32 5-7,21-5 3,27-1-3,5-7 1,29-3-1,36-10-1,21-14 1,29-7-1,25-3 1,19-11-2,20-2 2,9-6-4,15-3 4,7-2-1,7-2 1,3-3-4,2-6 4,4-2 0,0-1 0,4 4 0,-1-1 0,3-5-1,0-2 1,7-3 0,0 2 0,3 1-1,0-3 1,6-3 1,-3 5-1,0-2-1,-3 8 1,-7 2 0,-2 3 0,-1 3 2,-6 5-2,0 0-1,-9 5 1,-11 9 0,-5 7 0,-10 5 0,0 3 0,-3 3-1,3 2 1,-3-5 0,10-5 0,8-5-1,8-6 1,5 0 0,17 1 0,12-4 3,7 1-3,9-3 3,6 0-3,-2-3 1,-1 0-1,-3 3 2,-6-3-2,-7 1-16,-6-1 16,0 0-73,-6 3 73,3 3-74</inkml:trace>
  <inkml:trace contextRef="#ctx0" brushRef="#br0" timeOffset="65650.755">1771 9184 36,'0'0'0,"0"0"6,0 0-6,0 0 11,-3-6-11,-3 4 7,-1-1-7,-5 0 11,-7-2-11,-7 3 9,-2 2-9,-7 2 3,0 6-3,-3 3 7,9-1-7,1 6-1,9-3 1,3 9 0,12 1 0,8 6 0,8 9 0,11 1 2,8 17-2,7-6-1,7 0 1,-4 1-1,-9-4 1,-7-2 9,-12-5-9,-13-3 40,-16 0-40,-16-8 19,-6-5-19,-3-8 3,0-8-3,3-8 1,6-6-1,3-4-2,13-1 2,4-5-36,15-2 36,3-1-51,13 1 51,7-1-40,5 1 40,1 2-25,6 0 25,4-3-6,2 12 6</inkml:trace>
  <inkml:trace contextRef="#ctx0" brushRef="#br0" timeOffset="67046.8348">1905 9493 71,'0'-8'0,"6"-2"9,0-1-9,1 3 12,-1 3-12,-6 5 6,3-5-6,-3 5-1,-3 5 1,0 11 18,-4 21-18,1-3 2,3 3-2,6 0-1,3 0 1,7-5 0,6-5 0,3-12 1,4-7-1,2-5 1,-2-8-1,-7-6 0,-3-5 0,-7-5 3,-6-8-3,1-3-1,-11-13 1,1 6 1,-4-1-1,-2 6 0,-4 4 0,3 9 2,-9 5-2,0 8-1,-4 8 1,1 8 3,3 6-3,3 7-1,12 3 1,10 7 3,10-2-3,13-7 0,5-7 0,7-12 1,0-8-1,4-19 1,-7-2-1,-4-4 0,-2-4 0,-7 2 2,-6-5-2,-3 8 0,-7 3 0,-3 5 5,-3 5-5,0 5 8,-6 3-8,6 8 2,-10 13-2,7 14 0,-3 7 0,9 3-2,0 3 2,10 8 2,3-3-2,3-6 0,25-7 0,-6-3 0,-3-10 0,-3-6-1,-3-8 1,-1-8 2,1-2-2,-4-8 0,-6-3 0,-3-16 1,-3-2-1,-4 0-1,-2-3 1,-4-1 1,0 4-1,-3 5 0,-3 5 0,3 6 0,0 4 0,-3 6 0,3 1 0,0 7-2,3 10 2,0 9 1,7 7-1,-1 6 1,7-3-1,0 0-1,3 11 1,0-9-1,3-7 1,-6-8 0,-3-3 0,-4-5 2,-2-2-2,-4-9 3,3-8-3,-3-15-2,4-1 2,2 4-1,4 2 1,3-1 1,6 4-1,0 5-3,1 5 3,-4 5 1,-4 6-1,-2 5-1,-3 5 1,-1 5 1,1 14-1,-1-3-1,1 0 1,2 0 0,4-2 0,3-3 1,7-3-1,-1-11 0,4 1 0,-1-3-38,-2-13 38,-1-1-39,-3-7 39,-3-3-17,-3 0 17,-3-2 0,-7-17 0,1 9 9,-1 2-9,-3 3 21,-3 3-21,3 2 14,-3 5-14,0 0 22,-3 6-22,3 5 4,0 0-4,-3 5-1,0 11 1,0 6 1,3 12-1,3-2 1,6-1-1,10 1 0,7-3 0,9-5 2,3-5-2,19-11-1,-3-8 1,-3-8 2,-4-11-2,-5-10 0,-7-11 0,-7-2 2,-9 0-2,-6-1-1,-7 12 1,-9 4 1,-3 11-1,-13 16 0,-7 11 0,1 13 24,6 5-24,6 13 1,26 3-1,19-5 3,22-6-3,12-10-28,10-6 28,-3-10-128,-3-8 128</inkml:trace>
  <inkml:trace contextRef="#ctx0" brushRef="#br0" timeOffset="68112.8958">1784 10925 114,'0'-6'0,"6"-4"2,7-11-2,9-8 8,10-6-8,3 1 0,-3-11 0,-4 8 1,-2 5-1,-7 5 6,-7 4-6,-8 2 6,-4 5-6,-4 2 8,-5 6-8,-4 11-1,-6 8 1,-3 10 0,6 21 0,6 1 1,14-1-1,8-5-1,17-5 1,9-14-1,6-13 1,-2-15-6,-4-9 6,-6-7-7,-17-22 7,-5 6 1,-13-6-1,-7 6-3,-6 5 3,1 13 1,-4 6-1,3 10 4,-3 13-4,9 16 11,10 6-11,13 2 3,15 16-3,23-16 0,29-8 0,2-26 1,-3-11-1,-12-5 3,-10-8-3,-15-6-1,-14-5 1,-15-5-5,-7-5 5,-9 3-10,-10 4 10,-3 11-2,-9 17 2,-4 9 2,1 20-2,-1 15 17,7 18-17,3 11 11,9 6-11,7 18 5,13 11-5,3 4 0,6 7 0,0-6 2,-3-11-2,-1-16 0,-2-7 0,-7-9-1,1-4 1,-1-14 0,-3 2 0,-3-10-25,3-5 25,-3-5-41,0-9 41,0-2-43,0-8 43,-6-8-59,0-2 59</inkml:trace>
  <inkml:trace contextRef="#ctx0" brushRef="#br0" timeOffset="68311.9071">2279 10925 166,'45'-11'0,"12"-5"28,13 3-28,0 0 0,-7 0 0,-6 2-24,-6 3 24,-7 3-96,-5 5 96,-11 5-73,-12 3 73</inkml:trace>
  <inkml:trace contextRef="#ctx0" brushRef="#br0" timeOffset="69749.9895">3381 10544 91,'3'-6'0,"0"-2"12,1-2-12,-4 2 12,-4-8-12,-2 3 8,-7 2-8,-6 6 9,-9 8-9,-7 7 18,0 9-18,0-1 10,9 3-10,7 1 0,10-1 0,9 3-2,16 10 2,16-5 4,9-10-4,10-6 1,3-8-1,15-5-11,1-18 11,-9 4-37,-7 4 37,-13-1-12,-6 1 12,-10 2-6,-3 0 6,-3 2 1,1-2-1,-5 1 11,4-4-11,4 0 6,-1-2-6,-3-3 8,0 3-8,-3 0 3,-3 0-3,-4-1 7,-6-2-7,-3 1 3,-3-7-3,-6 7 0,-4-1 0,-6 5-1,-3 8 1,-4 11 0,-6 8 0,1 8 2,2 3-2,4 4 1,12 1-1,10-3-2,9-5 2,7-6 2,9-4-2,0-6-1,4-14 1,-7 4 1,0-9-1,-3 3 0,-4 3 0,-5 0 5,-4 2-5,0 0-8,3 6 8,7 0 3,6-1-3,7-2 0,2-2 0,1-6-1,-7-6 1,-3-7 1,-6 0-1,-10-5 5,-3-3-5,-3 2-6,0 3 6,-4 8 1,4 3-1,0 5-2,6 3 2,3 5-1,10 5 1,0 0 0,6 3 0,7 3 0,0 2 0,2 3 0,-2 0 0,-4 5 1,-3 3-1,-6 2 0,-3 1 0,0-1-1,-1-4 1,1-4-13,0-5 13,3-5-13,-4-10 13,4-6-5,-3-11 5,-7-7 2,-2-6-2,-4-3 1,0 1-1,3 0 1,-3 5-1,0 5 7,0 5-7,9 6 5,4 0-5,6 5 4,10 3-4,2 2 3,1 8-3,-3 1-1,15 1 1,-9 4-1,-10 5 1,-12 5 3,-3 6-3,-4-1 1,-3 3-1,3 0 0,7 0 0,0-2 0,12-6 0,1-8-2,2-5 2,4-5 0,-3-9 0,-7-4 0,0-9 0,-3-2 0,-6-3 0,-7 1 0,0-4 0,-2 3 1,-4 3-1,0 8 17,-4 0-17,1 5 15,3 2-15,0 6 0,3 0 0,4 11 0,2 2 0,4 8 0,6-2 0,-3 5 0,6 0 0,-3-3-2,7-5 2,-4-3-15,-3-3 15,-3-4-63,0-1 63,-7 3-79,-6-3 79</inkml:trace>
  <inkml:trace contextRef="#ctx0" brushRef="#br0" timeOffset="69948.0008">4899 10128 174,'0'0'0,"6"-5"-15,4 2 15,5 3-71,4 0 71,4 3-86,2 8 86,4-1-1,-1 3 1</inkml:trace>
  <inkml:trace contextRef="#ctx0" brushRef="#br0" timeOffset="70650.0408">5222 10459 108,'7'-3'0,"2"-5"7,10 0-7,0-5 12,1-3-12,2-5 6,-6-3-6,-4-5 5,-9-2-5,-3 1 10,-6 7-10,0 9 9,-7 1-9,0 11 10,1 4-10,-4 11 4,3 11-4,4 8 3,5 5-3,4 5 0,7-5 0,9-2 0,9-6 0,7-5 1,-4-6-1,-2-7 0,-7-11 0,-3-8 3,-4-11-3,-5-7 15,-4-11-15,0 0 1,-3 2-1,0 6 2,-3 8-2,3 5 3,0 6-3,-3 2 0,6 13 0,3 11-2,1 8 2,5 5 2,4 0-2,3 5-1,7-2 1,2-3 0,-2-2 0,-1-12-2,0-4 2,-2-6 1,2-7-1,0-9 0,1-10 0,18-3 0,-6-5 0,-6 0 1,-6-3-1,-4 6-3,-3 5 3,0 5 3,0 2-3,0 9-4,10 3 4,-1 9 2,4 7-2,-4 7-3,1 3 3,-7 2 1,-3 1-1,-3-4 0,-9-4 0,-7-1 2,-10-2-2,-9-2 1,-10-7-1,-6 1-21,4 0 21,2 0-69,4 0 69,12 3-106,13-16 106</inkml:trace>
  <inkml:trace contextRef="#ctx0" brushRef="#br0" timeOffset="71505.0898">3340 9414 59,'0'0'0,"0"-5"13,3-1-13,0 4 9,-3 2-9,3 0 7,-3 0-7,0 0 18,0 0-18,0 0 16,0-6-16,0 1 8,-3 0-8,0-1 8,-3-4-8,-1 2 14,-2 0-14,2 3 8,-2-1-8,-4 6 2,-3 0-2,0 11 0,-3 2 0,0 8-45,3 3 45,0 19-101,1 2 101,-4-3-15</inkml:trace>
  <inkml:trace contextRef="#ctx0" brushRef="#br0" timeOffset="100299.7367">5911 10147 42,'-6'-6'0,"-7"-1"-1,-2-4 1,-30 0-2,1 3 2,-10-2-2,-3-1 2,-7-2 1,-19 0-1,-9 2 9,-9-2-9,-20 5 13,-15 0-13,-42 5 12,-13 1-12,-9 4 7,-9 1-7,-10 0 7,-29 5-7,0 5 7,1 0-7,-10 0 11,-29 6-11,16 2 6,19 13-6,10 14 0,12 8 0,-18 10 1,18 3-1,19 5-1,36 16 1,25 2 0,25 4 0,35-1-1,28-3 1,33-2-13,31-5 13,35-16-2,26 0 2,40-3 0,33-3 0,57-2-1,12-3 1,7-7 1,22-6-1,50-8 0,14-3 0,6-10 3,22-11-3,0-8 1,-3-13-1,-1-10 7,24-11-7,-20-11 1,-23-10-1,-15-14 1,7-2-1,-27 3 1,-30-6-1,-24-11 0,-24-4 0,-23-11 0,-9-1 0,-32-10 0,-22 9 0,-26 4 11,-25 0-11,-22 3 10,-23-2-10,-28 12 17,-41 12-17,-19 4 7,-20 1-7,-31 7 8,-19 6-8,-29 7-1,-60 14 1,-26 11 1,-28 23-1,-60 16-43,-29 22 43,-35 10-101,-64 21 101,-24 1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07:01.6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75 9686 27,'0'0'0,"0"0"17,0 0-17,0 0 23,0 0-23,0 6-1,0 2 1,0-3 9,3 6-9,0-4 5,0-1-5,0-1-1,0 0 1,1-5-1,-4 0 1,3 0 2,-6-8-2,-4-2 2,-5-3-2,-1-6 8,-6 3-8,3 6 14,0 4-14,-3 6 9,-3 16-9,-4 13 1,-2 11-1,-4 16 12,4 12-12,2 1 12,4-8-12,6-5 10,13-4-10,9-7 2,7-5-2,6-8-2,10-11 2,5-10 3,-2-11-3,0-14-4,3-7 4,3-5-23,-3 2 23,0 0-25,0 3 25,-4 0-29,-5 2 29,-4 6-17,-6 2 17,3 4-10,-6 1 10,-4 4 0,-2 2 0,2 0 3,1 2-3,-4 1 7,0 0-7,-2-1 7,5-2-7,1-2 2,-1-1-2,1-5 11,2-3-11,-2-5 6,3 1-6,-4-4 6,-3-5-6,-2-2 11,-4 2-11,0 0 13,-7 3-13,1 3 17,-7 4-17,1 6 8,-1 3-8,-3 5 3,0 11-3,-3 5-1,0 18 1,-3 8 0,6 1 0,6-6 0,7-6 0,6-4 1,4-9-1,5-4-4,4-6 4,3-8 0,0-6 0,4-10 2,-4-2-2,-3-1 0,-4 3 0,1 6-1,-7 7 1,1 3 1,2 11-1,4 5 8,3 2-8,0 1-5,-1-6 5,8-5-2,5-8 2,-2-5 0,2-14 0,-2-15 0,-7-9 0,0-4-3,-7-4 3,-2-1-6,-4 7 6,1 5-5,-7 13 5,3 9-3,-3 7 3,3 6 0,0 10 0,7 6-1,6-1 1,-1 4-1,5-1 1,5 0 1,-3 0-1,4 1-3,-1-1 3,-6 3 0,3 5 0,-9 5-1,0 9 1,-7 4 2,-3-2-2,0-2-1,4-9 1,-4-2-1,6-8 1,1-5 0,3-9 0,-1-7 1,4-8-1,-3-11 0,-4-5 0,-2-3 0,-4 0 0,0-5 0,0 8 0,0 0 0,1 5 0,5 6 0,1 2 0,2-3-2,4 9 2,0 2 0,0 0 0,3 5 0,0 3 0,0 5 0,0 3 0,0 8 4,-6 8-4,-4 5 6,-2 6-6,-4 4 1,0 1-1,-3-6 1,7-5-1,-1-5 0,3-5 0,7-1-2,0-7 2,6-8-2,1-3 2,2-11-3,0-8 3,-2-2-7,-1-5 7,-3-6-6,-6 6 6,-1 4-1,-5 7 1,-4 4 0,0 3 0,-3 8 8,0 5-8,3 6 8,-6 7-8,6 6 4,0-3-4,4 1-1,2-1 1,4-5-5,6-3 5,3-5-40,0-6 40,4-4-58,18-14 58,-6-5-19,0-3 19</inkml:trace>
  <inkml:trace contextRef="#ctx0" brushRef="#br0" timeOffset="151.0086">17167 9575 90,'0'0'0,"0"0"-30,3 0 30,10 0-46,6-2 46,3-1-13</inkml:trace>
  <inkml:trace contextRef="#ctx0" brushRef="#br0" timeOffset="868.0496">17456 9985 79,'3'0'0,"6"0"3,4 0-3,3-5 4,3-8-4,0-3 6,3-8-6,-6 0 1,0 1-1,-6-4 2,-4 3-2,-9 0 11,0 1-11,-4 4 5,-2 6-5,-1 5 10,1 5-10,-4 14 4,-3 18-4,-3 13 2,3 9-2,4 2 2,8-6-2,8-10 0,5-8 0,10-5-2,6-8 2,4-11 0,3-5 0,0-10-1,-1-6 1,1-11-1,-7-4 1,-2-1-1,-4 0 1,-3-2 1,-1 5-1,-2 5 0,-3 8 0,2 3 0,-2 7 0,3 6 2,-4 6-2,1 7 2,-4 11-2,4 2 0,-7 9 0,0 2 3,0-3-3,0-2-1,4-6 1,-1-5-2,7-7 2,6-4-2,12-12 2,11-12-5,5-12 5,4-19-7,-3 0 7,-4-3 0,-2 9 0,-8 4 0,-2 9 0,0 7 0,-3 14 0,5 13 11,-2 8-11,-6 13 19,-7 5-19,-7 3 11,-8 6-11,-20-6 13,-13-6-13,-9-1 2,-6-7-2,-4-7-13,3-3 13,11-2-69,18-3 69,9-11-88</inkml:trace>
  <inkml:trace contextRef="#ctx0" brushRef="#br0" timeOffset="4817.2755">16808 786 47,'-6'-5'0,"-1"-3"8,-5-3-8,-1-2 1,0-6-1,-3-5 1,-6-2-1,-6-6-2,-7 0 2,-3-5 0,-7-2 0,-3-1 0,-2-10 0,-11-3 2,-5 8-2,-14 11 15,-2 20-15,-1 20 8,-3 12-8,-6 16 2,0 6-2,7 8 1,-1 5-1,0 10 1,7 11-1,-1 6 1,7-6-1,7 18 0,9 6 0,9 13 1,10 27-1,16-3 1,12-3-1,16-5-1,17-8 1,15-18-1,9-6 1,14-5 1,12-5-1,6-11 1,10-11-1,22-12 4,7-17-4,12-16 12,25-20-12,4-19 3,-3-19-3,-13-16 1,-4-10-1,-5 3-1,-14-17 1,-15-10 10,-19-7-10,-16-12 17,-23-23-17,-18-1 13,-20 4-13,-18-3 9,-20 15-9,-18 3 7,-17 1-7,-22 4 2,-6 11-2,-16 3 3,-19 0-3,-19 13-2,-22 34 2,-10 16-15,-12 11 15,-1 26-118,-12 43 118,-57 13-31</inkml:trace>
  <inkml:trace contextRef="#ctx0" brushRef="#br0" timeOffset="43487.4873">2819 16163 59,'3'-5'0,"0"-3"19,4 0-19,-4-2 15,0-1-15,-3-5 16,0 0-16,-6-7 3,-7-4-3,-6-5 0,-10 6 0,-6-1-1,-9 6 1,-13 8 0,-13 8 0,-28 13 1,-1 21-1,7 21-2,3 14 2,7 7 4,5 8-4,14 3 2,18 6-2,17-6 10,18 2-10,20-4 18,18-4-18,26-9 12,16-17-12,48-18 10,9-17-10,-3-12 3,-10-11-3,-22-10-2,-13-6 2,-15-8-58,-13 0 58,-16-2-108</inkml:trace>
  <inkml:trace contextRef="#ctx0" brushRef="#br0" timeOffset="44974.5724">15951 16190 70,'0'0'0,"-3"-11"2,3-2-2,0-8 10,-4-6-10,-2-2 6,-7-5-6,-6 0 2,-9 2-2,-13 3-1,-10 10 1,-10 6 0,4 13 0,-13 11 1,1 18-1,-4 13 7,-1 16-7,5 8 21,8 8-21,11 3 13,18 5-13,19-2 7,19-4-7,23-7 6,22-11-6,15-13 5,20-10-5,3-14 9,13-8-9,-1-8 13,-12-2-13,-9-8 3,-20-1-3,-16 4 0,-12-1 0,-16 0-6,-10 1 6,-12 4-88,-10 6 88,-6 3-79,-4-3 79</inkml:trace>
  <inkml:trace contextRef="#ctx0" brushRef="#br0" timeOffset="58878.3676">2562 14483 49,'3'-2'0,"7"-1"9,5 3-9,4-3 14,1 1-14,2-1 8,0 0-8,0 1 7,-6-4-7,0 4 2,-3-1-2,-7 3 0,0-2 0,1 2-9,-4 0 9,-3 0-45,3 0 45,-3 0-34,10 0 34</inkml:trace>
  <inkml:trace contextRef="#ctx0" brushRef="#br0" timeOffset="59401.3975">2784 14351 27,'0'0'0,"-3"-8"15,-7-3-15,-2-2 8,-1 0-8,-6 5 5,0 0-5,-7 6 2,-2 2-2,-4 5-1,-3 8 1,3 0 5,4 8-5,-1 3 6,10 5-6,3 3 1,4 2-1,9 1 3,3-1-3,3 1 1,6-4-1,4-7 0,3-3 0,6-5-1,3-5 1,1-3 7,6-8-7,3-3 11,-4-7-11,4-6 5,-3-3-5,-3-5 11,-4 1-11,-9-9 1,0 0-1,-10 0 6,-3-2-6,-6 2 2,-3 0-2,-4 3 0,1 5 0,-1 1-1,-3 9 1,1 7-16,-4 1 16,3 9-41,-3 2 41,7 3-55,2 5 55</inkml:trace>
  <inkml:trace contextRef="#ctx0" brushRef="#br0" timeOffset="59868.4243">3013 14433 76,'0'0'0,"0"0"3,3 0-3,3 0 7,4 0-7,6 0 9,6-3-9,3 3 10,4-2-10,-1-4 3,-5 1-3,-1 0-2,-3 2 2,-3 1-15,-4-1 15,-2 3-44,-7 3 44,-3-3-46,0 5 46</inkml:trace>
  <inkml:trace contextRef="#ctx0" brushRef="#br0" timeOffset="60392.4542">3225 14330 38,'-3'-8'0,"0"0"5,0-5-5,0 0 14,-4-3-14,-2 0 12,-1 5-12,-6 1 0,1 2 0,-1 2 2,-3 6-2,-4 6-1,-2 7 1,0 3 2,-1 5-2,1 3-1,6 5 1,6 0 2,0 0-2,4 0-3,6-2 3,3-4 2,0 1-2,6 0-1,7-3 1,3 0 2,6-5-2,0-5-3,7-3 3,-4-6 1,0-4-1,1-4 9,-1-7-9,-3-5 10,1-1-10,-4-5 2,-3-2-2,-4-6 1,-2 6-1,-7-6 0,-3 6 0,-3-4 0,-7 7 0,-2 1 0,-4 7 0,-3 4-1,0 3 1,3 5-9,0 6 9,0 5-44,6 3 44,4-3-38,3 2 38</inkml:trace>
  <inkml:trace contextRef="#ctx0" brushRef="#br0" timeOffset="60769.4758">3460 14412 67,'0'0'0,"10"0"6,18-3-6,1-2 14,3 0-14,-4-3 10,4 0-10,-3 2 0,-4-1 0,-6-1 1,-3 5-1,-3 3-26,-4-3 26,-6 1-54,-3 2 54,0 0-17,0 0 17</inkml:trace>
  <inkml:trace contextRef="#ctx0" brushRef="#br0" timeOffset="61277.5049">3746 14261 43,'0'0'0,"-3"-8"4,0-2-4,0-4 13,-4 1-13,1 0 6,-4-11-6,-2 3 6,-4 5-6,-3 5 1,-3 6-1,-7 5-1,-16 19 1,7-3-1,0 7 1,3 4 1,7 2-1,6 3 1,6 5-1,3 0-2,7-3 2,6-2 0,3-6 0,6 1 1,4-3-1,3-3 0,3-3 0,22-2 2,1-3-2,-4-2-1,0-8 1,0-6 10,-3-5-10,-4-8 15,-2-2-15,-4-9 10,-2-5-10,-11-5 4,1 0-4,-7 0 2,-9-2-2,-3 2 0,-7 5 0,-9-8-3,0 14 3,-7 7-19,1 9 19,-1 15-36,7 3 36,6 2-52,6 4 52,7-1-3,6 3 3</inkml:trace>
  <inkml:trace contextRef="#ctx0" brushRef="#br0" timeOffset="61628.5249">3952 14380 126,'0'0'0,"0"0"3,10-5-3,3 2 1,9-2-1,0 0 1,0-1-1,-3-2 1,-3 3-1,3 2-8,-3 1 8,-3-1-54,0 0 54,-4 1-69,-2 2 69</inkml:trace>
  <inkml:trace contextRef="#ctx0" brushRef="#br0" timeOffset="62089.5513">4127 14213 69,'-3'-8'0,"-3"-2"3,-1-11-3,1 2 11,-4 6-11,4 2 1,-7 3-1,1 3 1,-11 8-1,1 15 2,-3 6-2,-1 5 7,1 6-7,3-1 3,3 6-3,6-1 6,3-4-6,7-3-5,6-3 5,7-3 5,9 1-5,10-12 1,2-4-1,1-11 1,0-5-1,0-8 2,-1-6-2,-2-5 13,-4-2-13,-6-6 9,-6-2-9,-10-3 6,-6 0-6,-6-1 0,-7-4 0,-7 5-1,8 11 1,-1 4-14,0 7 14,0 4-47,6 8 47,1 9-48,3-1 48,2 3-24,8 18 24</inkml:trace>
  <inkml:trace contextRef="#ctx0" brushRef="#br0" timeOffset="62361.5669">4305 14322 98,'0'0'0,"3"-3"13,10 1-13,6-6 13,0 2-13,6-2 3,1 1-3,2-1 0,-2 2 0,-4 1-1,-6 0 1,0 2-38,-7 3 38,1-3-54,-4 3 54,-3 0-33,-3 0 33</inkml:trace>
  <inkml:trace contextRef="#ctx0" brushRef="#br0" timeOffset="62795.5916">4511 14211 57,'-3'-6'0,"0"-1"12,-3 1-12,-4-15 1,1 5-1,-1 3 1,-6 2-1,0 6 3,-3 5-3,-6 3 0,-1 18 0,-2-3 5,-1 9-5,1-1 7,2 6-7,7 3 1,7-1-1,5-2 3,7-1-3,10-4-1,2-1 1,11-5 0,5-2 0,4-6 1,3-7-1,0-9 6,-3-8-6,2-7 16,1-9-16,-3-4 8,-6-6-8,-7-8 13,-10 0-13,-6-11 20,-9 8-20,-10 6 15,-3 8-15,0 10-2,-6 5 2,2 11-32,-2 6 32,3 10-92,6 5 92,-3-13-41</inkml:trace>
  <inkml:trace contextRef="#ctx0" brushRef="#br0" timeOffset="64521.6903">4699 12790 71,'0'0'0,"0"0"16,3-5-16,3-11 19,13-13-19,10-16 26,12-21-26,7-3 30,2 0-30,4-5 5,-3-3-5,0 6-1,-7 10 1,-9 11 1,-3 7-1,-10 12-2,-3 9 2,-9 6 1,-1 6-1,-2 2-15,-1 5 15,1 1-16,-4 4 16,0-4-11,0 2 11,-3 0-4,0 0 4,0 0-5,0 0 5,0 0-6,0 0 6,0 0 0,0 0 0,0 0 2,3-3-2,-3-2-2,0 2 2,-3-2 0,0 2 0,0 1 0,0-1 0,3 3 0,-4 0 0,1 0 0,0 3 0,0 2 0,0 0 0,3 3 0,3 0 0,0-3 1,0 1-1,0-4-1,4-2 1,-1-2 0,-3-6 0,4-6 2,-4-1-2,-3-1 4,0-3-4,-7 6 3,4 0-3,0 2 2,-3 6-2,-4 5 0,1 8 0,2 5 2,4 3-2,3 2-2,3 1 2,7-3-2,-1-8 2,7-8-1,-3-3 1,-4-8 1,-2-4-1,-7-7-2,-7 4 2,-5 2-1,-1 8 1,-6 5 6,-3 11-6,-4 11 1,7 2-1,3 8-4,13 3 4,19 0-117</inkml:trace>
  <inkml:trace contextRef="#ctx0" brushRef="#br0" timeOffset="65465.7444">5435 11494 83,'0'2'0,"3"9"10,4 10-10,5 3 19,1 5-19,6 3 11,-3-1-11,0 4 5,3 2-5,0-8 3,-3 0-3,0 0 2,-7-8-2,4-2 3,-7-3-3,1-3 2,-4-5-2,0-3 0,-3 0 0,0-5 20,0 0-20,0 0 13,0-8-13,0-10 2,0-6-2,3-5 4,0-8-4,7-3 10,-4 1-10,4-4 7,-1 4-7,1 4 7,-1 6-7,-5 5 0,2 6 0,-3 7-2,0 1 2,-3 2-52,0 5 52,0 3-70,0 0 70,0 3-51,0-3 51,3 10-25,-3-10 25</inkml:trace>
  <inkml:trace contextRef="#ctx0" brushRef="#br0" timeOffset="66037.7771">5851 11729 92,'-22'-3'0,"6"-2"30,7 2-30,-1 1 24,4-1-24,6 3 5,0 0-5,0 0 0,0 3 0,22-1 0,-3 4 0,0-1 1,6 3-1,1 0 2,-1 0-2,4 0 2,-1 0-2,-2 2 2,-1-2-2,-3 0 1,1-3-1,-8 3 1,1 0-1,-6-2-1,-1-4 1,-5-2 0,-1 0 0,-3 0 6,0 3-6,-7 0 1,-2 4-1,-10 4 1,-3 0-1,-7-3-1,0 5 1,-2-5 0,2 2 0,7-4 0,3 2 0,3-3-4,6 0 4,4-2-38,3-1 38,3-2-58,13-5 58,-1-5-65,4 2 65</inkml:trace>
  <inkml:trace contextRef="#ctx0" brushRef="#br0" timeOffset="66516.8045">6207 11517 107,'3'6'0,"10"9"1,2 7-1,5 7 10,5-3-10,0 6 9,1 2-9,-7 1 5,6-6-5,-6-3 1,3-2-1,-6-3 1,0-2-1,-3-3 0,-4-6 0,1-2 1,-7-2-1,0-1 18,-3-5-18,0 0 14,-3-8-14,3-8 3,-3-3-3,6-2 0,0-3 0,0-5-1,4-2 1,-1-1 9,4 0-9,-4 0 0,0 6 0,4-1-1,-7 12 1,3 4 1,-2 3-1,-1 3-40,-3 5 40,3 0-51,0 8 51,0 2-60,1 4 60,2 4-26,0-2 26</inkml:trace>
  <inkml:trace contextRef="#ctx0" brushRef="#br0" timeOffset="66836.8228">6766 11914 98,'0'0'0,"3"8"17,0 3-17,0 5 10,3 7-10,1 4 5,-1 2-5,0 0 2,-2-5-2,2-3-2,-3-2 2,0-6 3,1-3-3,-1-4-11,-3-1 11,0-5-40,0 5 40,0-5-57,-3 0 57,3 0-24,-4-5 24</inkml:trace>
  <inkml:trace contextRef="#ctx0" brushRef="#br0" timeOffset="67154.841">6543 11901 122,'3'0'0,"10"3"5,13 2-5,5 0 24,7 0-24,4-2 18,2 0-18,1-3 10,-4-3-10,-3-2 0,6 2 0,-5-2-7,-14 0 7,-6-1-52,-3-2 52,-10-2-88,-6 7 88,-35 6-31</inkml:trace>
  <inkml:trace contextRef="#ctx0" brushRef="#br0" timeOffset="70331.0227">17792 12597 21,'0'0'0,"0"0"19,0 0-19,0 0 18,0-5-18,7-6 23,12-10-23,3-11 28,16-5-28,16-5 26,13-19-26,9-11 29,6-4-29,1-6 11,3 2-11,-7 6 17,-9 11-17,-13 12 3,-9 14-3,-17 8 0,-5 11 0,-10 4-28,-4 7 28,-8 4-78,-8 6 78,-8 10-88</inkml:trace>
  <inkml:trace contextRef="#ctx0" brushRef="#br0" timeOffset="71174.0709">18907 11150 83,'0'0'0,"3"7"11,10 9-11,2 6 21,8 1-21,-1 1 9,0 5-9,7 3 10,-1 8-10,7-1 2,0 4-2,0-9 0,-6-2 0,-4 0 7,-3-6-7,-3-5 1,-3-5-1,-3 0-6,0-3 6,-7-7 6,0-1-6,-3-3 24,-3-4-24,4-11 3,-4-11-3,3-8 2,-3-10-2,6-9 5,1 1-5,2 3 2,4 7-2,-4 5 8,1 6-8,-1 3-6,-2 7 6,-1 3 0,0 6 0,-2 2-26,-4 3 26,3-1-76,-3 6 76,9 3-79,-2 0 79</inkml:trace>
  <inkml:trace contextRef="#ctx0" brushRef="#br0" timeOffset="71906.1127">19993 11232 34,'0'0'0,"0"0"37,0 0-37,0 0 21,0 0-21,0 0 14,0 0-14,-7-3 11,-2 3-11,-7 3 1,-6 2-1,-10 5-1,-9-2 1,-10 3 4,-3 5-4,-10 2 4,10 6-4,10-5 4,9-3-4,13-3-2,9 3 2,13 2 0,16 1 0,25 2 1,10 0-1,3-2 1,3-4-1,0 1 6,-6-2-6,-6-7 2,-11 4-2,-8-3 1,-7-5-1,-10-1-2,-2 1 2,-7-3-56,0 0 56,-7 0-79,1-3 79</inkml:trace>
  <inkml:trace contextRef="#ctx0" brushRef="#br0" timeOffset="73364.1961">19570 11819 45,'0'0'0,"0"-5"24,-3-3-24,0 2 9,0 1-9,-7 0 5,1 2-5,-4 3 6,-6 3-6,0 5 4,-6 5-4,-1 8 10,1 3-10,3 2 7,2 4-7,1 1 1,7 1-1,5-3 0,4 3 0,10-8 0,5 0 0,4-6 2,6 1-2,4-9-1,2-5 1,-2-2 2,-4 0-2,-3-6-1,-3 0 1,-3-4 1,-7-1-1,0 0-5,-3-3 5,-6 3-21,0 0 21,-3-2-12,-1 2 12,1-3 2,-7 0-2,4 1-3,-4 2 3,0 0 9,4 5-9,-1-2 5,4 2-5,6 3 5,0 0-5,0 0 0,6 6 0,1 2 3,2-3-3,4-2 10,3 2-10,-3-2 7,-1 4-7,1 1 9,-7 6-9,1 4 15,-1 3-15,-6 1 8,3-4-8,-3 3 4,3-2-4,-3 2-4,0 0 4,3 3-71,-3 2 71,-3 1-74</inkml:trace>
  <inkml:trace contextRef="#ctx0" brushRef="#br0" timeOffset="74790.2777">5784 12158 43,'0'0'0,"0"0"15,-6-3-15,3-2 19,-3 2-19,2-2 10,1 2-10,-3 3 7,-4 0-7,1 0-1,-7 3 1,0 2 0,0 3 0,-3 3 1,0 7-1,3 6-2,0 2 2,4 3 1,2 3-1,7-5 0,3-4 0,9 1 1,1-5-1,9-3 0,3-3 0,4-5-2,-1 0 2,0 0 3,14-6-3,-14 1-2,-6 0 2,-6-6 1,-4 0-1,-6 1 1,-3-4-1,0 1-17,-19 2 17,4-4-10,-1-1 10,0 0 0,0 0 0,-3 2 0,3 1 0,3 0 7,1 0-7,5 2 11,1 3-11,6 0 0,0 0 0,3-3 0,7 3 0,2 0 1,1-2-1,3-1 0,0 3 0,12 0 2,-5 3-2,-4 2 14,-7 3-14,-2 2 13,-4 1-13,-6 5 2,3 2-2,-3 1 0,3 2 0,-3-2-40,4 2 40,-4 0-77,3-3 77</inkml:trace>
  <inkml:trace contextRef="#ctx0" brushRef="#br0" timeOffset="77147.4125">20266 11181 76,'0'0'0,"6"11"0,0 5 0,7 2 12,0 9-12,3 7 16,-1 11-16,5 5 7,-1-2-7,3 0 2,-3-6-2,0-5 5,-3-8-5,-4-8 2,-2-7-2,0-1 1,-4-5-1,-3-8 8,0-6-8,4-9 7,-4-9-7,0-8 7,3-10-7,1-9 0,2-4 0,4 5 3,0 7-3,2 3 9,-2 6-9,0 5 6,-7 5-6,4 3 1,-4 5-1,-3 3 0,0 5 0,-3 5-19,0 3 19,7 8-60,-1 0 60,0 3-62,4 5 62,-4-3-20</inkml:trace>
  <inkml:trace contextRef="#ctx0" brushRef="#br0" timeOffset="77509.4332">20840 11565 97,'0'0'0,"3"5"0,4 3 0,2 8 13,-2 5-13,-1 3 10,4 5-10,-1 0 4,-3-2-4,1-3 0,2-3 0,-2-5-1,-4-3 1,0-5 1,0 0-1,-3-8-3,3 2 3,-3-2-50,0 0 50,-3-2-51,-3-4 51,3 4-19,0-4 19</inkml:trace>
  <inkml:trace contextRef="#ctx0" brushRef="#br0" timeOffset="77753.4471">20650 11602 146,'6'-5'0,"16"-1"16,23-4-16,2 2 14,11-3-14,-8-2 4,1 2-4,-3 1 0,-10-1 0,-3 1-42,-10 4 42,-6 4-104,-9 4 104,-10-2-33</inkml:trace>
  <inkml:trace contextRef="#ctx0" brushRef="#br0" timeOffset="80017.5767">15668 14446 66,'10'0'0,"12"-2"15,10-4-15,3-2 13,3 6-13,0-1 5,-3-2-5,0 2 5,-10 1-5,-3-4 0,-6 6 0,-3-2 1,-7-1-1,1 3-27,-4-3 27,-3 1-44,0-1 44,-3-2-33,-1-1 33</inkml:trace>
  <inkml:trace contextRef="#ctx0" brushRef="#br0" timeOffset="80420.5998">15811 14288 72,'0'0'0,"0"0"20,0 0-20,0 0 12,0 0-12,0 0 2,0 0-2,0 0 2,0 2-2,0 9 1,6 7-1,1 6 11,-4 3-11,3-1 8,1 6-8,-1-3 1,0 3-1,4-6 3,-4-5-3,-3-5 2,-3-5-2,4-6 0,-4 0 0,0-2-12,0-3 12,0 0-52,-4-3 52,-2 1-65,9-1 65,-3 3-4,0 0 4</inkml:trace>
  <inkml:trace contextRef="#ctx0" brushRef="#br0" timeOffset="80901.6273">15894 14245 48,'-10'-8'0,"1"0"9,-7 3-9,0 0 16,-3 7-16,-7 4 6,1 4-6,-7 14 4,1 3-4,5 4 10,7 12-10,3-4 3,10-2-3,3 3-1,12-6 1,7-4 1,9-7-1,10-4 0,0-9 0,0-7 1,0-8-1,-3-8 0,-4-3 0,-5-5 1,-7-3-1,-4-3 8,-2-7-8,-7-1 4,-3 1-4,-3-3-1,-7 5 1,-2 3 0,-1 5 0,0 3-36,0 11 36,4 2-64,6 5 64,0 6-8,3 5 8</inkml:trace>
  <inkml:trace contextRef="#ctx0" brushRef="#br0" timeOffset="81220.6455">16348 14380 102,'12'-3'0,"14"-2"11,6 3-11,2-4 8,8-2-8,-7-5 4,-4 0-4,-5 2-2,-7 3 2,-10 3-34,-2 0 34,-7-1-57,-10 4 57,1 4-31,-1-2 31</inkml:trace>
  <inkml:trace contextRef="#ctx0" brushRef="#br0" timeOffset="81680.6718">16487 14126 72,'0'0'0,"0"0"8,-6-3-8,-3 6 3,-4 0-3,-3 13 9,-3 2-9,3 3 6,0 6-6,0 2 6,7 5-6,2-2 3,4 2-3,3-4-2,7-7 2,2-1 0,7-4 0,3-7 1,3-3-1,7-8 0,-1 0 0,-2-3 0,-4-5 0,-3 0 1,-3-3-1,-3-2 16,-4 0-16,-2-6 10,-4-4-10,-6-6 16,-1-1-16,-5-4 4,-4 8-4,0-14 0,1 6 0,-7 10-1,3 5 1,-3 6 1,0 5-1,-7 5-21,-2 6 21,2 2-33,1 6 33,6 13-67,3 2 67,10 1-31,9 2 31</inkml:trace>
  <inkml:trace contextRef="#ctx0" brushRef="#br0" timeOffset="82075.6944">16472 14288 115,'0'10'0,"3"9"19,3 7-19,0 3 10,4 0-10,-1-2 1,-2 2-1,2-5-1,-2-1 1,-1-4-87,-3 2 87,0-5-56,1-8 56</inkml:trace>
  <inkml:trace contextRef="#ctx0" brushRef="#br0" timeOffset="82524.7201">16792 14332 111,'7'-2'0,"12"-1"9,12 1-9,7-4 2,1 4-2,-1-4 1,0 1-1,-7 2-1,-2-5 1,-7 6-19,-9-1 19,-3-2-51,-7 5 51,0-5-51,-9 7 51</inkml:trace>
  <inkml:trace contextRef="#ctx0" brushRef="#br0" timeOffset="82780.7347">16957 14192 93,'0'6'0,"0"4"18,7 9-18,-1 2 9,4 0-9,-1 3 5,4 2-5,-4-2 1,-2 0-1,2-6 0,-3 1 0,1-8-41,-1-1 41,-3 3-44,1-5 44,-4 0-25,0-3 25,0 3-15,0-2 15</inkml:trace>
  <inkml:trace contextRef="#ctx0" brushRef="#br0" timeOffset="83199.7587">17110 14377 21,'0'-5'0,"3"-8"4,-3 0-4,0-3 8,-3-5-8,-7 0 18,1-1-18,-1-1 15,-3 4-15,4-13 10,-4 8-10,0 6 11,-2 2-11,-4 11 2,0 2-2,-7 19 9,1 8-9,-1 5 9,4 8-9,3 3-1,6 2 1,10 3 1,6-3-1,7-2 0,12-3 0,10-8-1,3-5 1,9-8 1,-6-11-1,0-10 1,-6-8-1,-3-11 0,-7-5 0,-6-8 16,-10-8-16,-6-3 22,-9 6-22,-7-1-2,-3-2 2,-7 11 0,-5 10 0,-1 14-33,-3 23 33,0 5-57,3 6 57,10 3-53,6 7 53</inkml:trace>
  <inkml:trace contextRef="#ctx0" brushRef="#br0" timeOffset="83573.7801">17405 14393 123,'16'0'0,"9"-2"8,7 2-8,6-3 0,-3 0 0,-3-2 0,-7 2 0,-6 1-36,-3-1 36,-6-2-69,-4 5 69,-3-5-25,-3-1 25</inkml:trace>
  <inkml:trace contextRef="#ctx0" brushRef="#br0" timeOffset="83814.7938">17472 14224 105,'0'3'0,"3"7"4,3 6-4,1 8 13,2 5-13,4 0 2,-4 3-2,4 0 2,0-3-2,-4-3-6,1-5 6,2-5-64,-2-3 64,3-2-55,-1-6 55</inkml:trace>
  <inkml:trace contextRef="#ctx0" brushRef="#br0" timeOffset="84203.8161">17703 14250 69,'-3'-10'0,"-3"-6"3,-4 0-3,-2-10 5,-4 7-5,-6 6 7,-7 5-7,-3 16 5,-6 8-5,-6 2 8,-1 14-8,-2 5 10,5 8-10,14 3 2,9-3-2,16 0 1,25-8-1,10-6-1,15-1 1,7-12 0,6-10 0,1-13 0,-10-8 0,-7-6 0,-12-13 0,-13-2 2,-13-6-2,-12-7 10,-10-1-10,-9 0 3,-7-2-3,-6 16-29,-7 12 29,-2 28-94,-4 18 94</inkml:trace>
  <inkml:trace contextRef="#ctx0" brushRef="#br0" timeOffset="121656.9584">9655 15486 23,'0'0'0,"0"0"15,0-5-15,0-3 6,0 0-6,0 0 13,3-3-13,-3 1 17,0-1-17,0 1 19,0 2-19,-3 2 10,3 1-10,0 2 2,-3-2-2,3 3 2,0-1-2,0 0 4,0 1-4,0-1 1,0 3-1,0-3 1,0 3-1,0-2 2,0 2-2,0 0 10,0 0-10,0 0 2,0 0-2,0-6 2,0 6-2,0 0 0,0 0 0,0 6 0,0 2 0,3 5 3,0 8-3,0 3 2,3 0-2,-2-1 3,2 4-3,-3-6 7,4 0-7,-4-5 0,0-3 0,0-2 1,0-3-1,0 0 0,-3-6 0,4 1-55,-1 0 55,0-6-89,0-2 89</inkml:trace>
  <inkml:trace contextRef="#ctx0" brushRef="#br0" timeOffset="123293.0519">9299 16113 87,'0'0'0,"0"0"7,3 0-7,4 5 3,5 11-3,4 5 17,3 6-17,0 7 10,0 3-10,0 3 5,4 0-5,-4-3 6,0 0-6,-3-3 2,0-7-2,-7-6 0,1-5 0,-7-8 1,0 0-1,0-6 13,-3-2-13,3-16 10,4-7-10,-1-7 2,0-1-2,7-9 5,0-2-5,6-3 6,0 0-6,3 0 14,3 2-14,-2 4 4,-4 7-4,-3 6-3,-4 7 3,-2 8-9,-4 1 9,1 5-45,-1 7 45,-3 3-59,3 6 59,1 2-75,-1 1 75</inkml:trace>
  <inkml:trace contextRef="#ctx0" brushRef="#br0" timeOffset="123702.0753">9839 16470 128,'0'0'0,"0"0"3,3 8-3,7 5 18,-1 9-18,1 7 12,-1 3-12,4 2 7,-4-2-7,1-3-1,-1-3 1,-5-5 0,2-2 0,0-3-1,-6-6 1,4-4-1,-4-1 1,0-5-33,0 0 33,-4-3-46,-2 1 46,0-6-48,-4 0 48,4-3-37,-4 1 37</inkml:trace>
  <inkml:trace contextRef="#ctx0" brushRef="#br0" timeOffset="123942.0891">9709 16568 124,'0'0'0,"3"0"7,13-2-7,9-1 29,4-5-29,3-3 16,9 1-16,-3-3 4,0 2-4,-3 0 0,-6 6 0,-7-3-42,-10 3 42,-2 2-94,-10 3 94,-6 8-43</inkml:trace>
  <inkml:trace contextRef="#ctx0" brushRef="#br0" timeOffset="134973.72">8975 15584 4,'7'0'0,"2"0"-2,1-3 2,-4 1 18,0-1-18,1 0 32,-4 1-32,-3-1 5,-3 0-5,-7 1 0,-6-1 0,-6 1 0,-6-1 0,-14 3 2,-2-3-2,-7 1 7,3 2-7,-2-3 5,-1 3-5,3 3 1,10-3-1,6 0 0,10 0 0,6 0 7,10 0-7,15-3 4,20-2-4,15-1 3,7 1-3,10 2 0,8-2 0,8 2 8,-1-2-8,3 0 11,-3 2-11,10 1-1,-10-1 1,-15 3 0,-17 0 0,-9 0 0,-16 0 0,-6 0 2,-7 0-2,-12 3-1,-7-3 1,-9 2 1,-23 4-1,4-1-1,-6 3 1,-4 0 1,-6 0-1,-4 0-2,-9 0 2,-6 2 1,0-2-1,3 3-2,-3-3 2,3 2-5,3 3 5,10-5 0,12 0 0,13-2 0,13-1 0,12-3-14,13 1 14,16-3 0,13-3 0,16 1 0,6-3 0,3-1 0,10 1 0,12 2 1,4 3-1,2-2 0,-5-4 0,-7 4 8,6-6-8,-19 2 12,-12 4-12,-13-1 2,-13 1-2,-9-1 5,-4 3-5,-12-3 3,-3 1-3,-23 2 0,-2 0 0,-8 0-1,-5 0 1,-7-6 1,-3 4-1,-6-4-1,-7-2 1,-3 1 0,7-1 0,3 2 1,2 6-1,8 0-1,8 3 1,11 2-1,15-2 1,6 2-4,17-2 4,15-1-2,19-2 2,7-2 2,15 2-2,10 0-1,0-3 1,3-2 0,-3 2 0,0-2-1,7 0 1,-13-1 2,-10 4-2,-10-1-3,-12 0 3,-9 3 2,-4 0-2,-13-2 2,1 2-2,-4 0 6,-3 0-6,-3 0 4,0-3-4,-9-2 0,-4 0 0,-15-1 0,-7 4 0,-26-4 1,-8 6-1,-8 3-1,-2 0 1,0-1-2,-1 4 2,10-1-2,16 0 2,16-2-3,13-1 3,9 1-24,16-3 24,19 3 3,16-3-3,19-6 0,9 4 0,7-1-1,3-2 1,16 0 2,-13-3-2,-3 2 10,-12-2-10,-17 0 2,-12 6-2,-10-4 4,-9 6-4,-7-2 11,-12-3-11,-10-1-1,-6 1 1,-4-3 0,-5 5 0,-17-2 1,-3 5-1,0 3-3,4 2 3,9 0-3,9 1 3,13-1-5,7 3 5,18-3-12,13 3 12,20-3 1,21-5-1,-2 0-1,2 3 1,-9-6 0,-3 1 0,-7-1 1,-12 0-1,-10 3 11,-9-2-11,-4-1 9,-9 3-9,-12 0 0,-10-3 0,-13 3-2,-3 3 2,-7 2 0,-15 3 0,9 0-2,10-2 2,9 2-5,13-3 5,9 0-26,10 0 26,19 1 0,26-4 0,6-2-2,3-2 2,0-4 0,-4-2 0,-5 3 2,-7 3-2,-9-6 0,-7 8 0,-6 0 0,-13 0 0,-3 0 1,-13 0-1,-9 2-1,-4 1 1,-8-3 0,2 3 0,-3 2 0,6-3 0,4 1 0,9 0 0,3-1-11,7 4 11,12-4-6,10 1 6,10 0-4,5-1 4,1-4 5,0 2-5,-7-3 1,-6 0-1,-6 3 2,-3 0-2,-7 0 13,-3 0-13,0 0 4,-10 0-4,1 0-1,-4 3 1,0-3-1,1 0 1,-1 3 1,0-3-1,7 0 1,-1 2-1,4 1-7,3-3 7,7 3 0,5-1 0,4 1 0,0-3 0,-3 3-1,-4-6 1,-2 3 8,-4 0-8,-3 0 19,-3 0-19,-7 0 0,-3 0 0,1 3-1,2-3 1,1 0 1,2 0-1,-2 2-2,2-2 2,-2 0 1,-1-2-1,1 2-1,-1 0 1,-2-3-1,5 3 1,1-3 0,6 3 0,0 0-6,3 3 6,3 0 0,1-1 0,-1 1 2,-3-3-2,1 0-1,-4 0 1,0 0 0,0 0 0,0 0 0,3 2 0,-3-2-11,0 0 11,0 0-2,0 0 2,0 0 1,0 0-1,0 0 2,6 0-2,0 3-1,10 0 1,3-3-2,7 2 2,-1-4-2,1-1 2,-4 0-2,-6 1 2,-4 4 4,-2-4-4,-7-3 20,-6 2-20,-3-2-8,-7 2 8,-6 3 1,-3 3-1,-7-1 0,0 1 0,1 0 0,-1-1 0,1 1 0,2-1 0,7 1-1,3 0 1,4-3-1,5 0 1,7 2-14,0-2 14,10 0 1,3 3-1,6 0 0,0-1 0,0-2 1,3 3-1,-3-3-3,0 0 3,-3 0 2,-3 0-2,-7-3 4,0 1-4,-3 2 25,1-6-25,-8 1 2,1-3-2,-3 3-20,3 2 20,-4 9-93,1-1 93</inkml:trace>
  <inkml:trace contextRef="#ctx0" brushRef="#br0" timeOffset="138831.9407">9598 15520 33,'0'0'0,"0"0"13,0 0-13,0 0 10,0 0-10,0 0 15,0 0-15,0 0 9,0 0-9,0 0 0,0 0 0,0 0 4,0 0-4,0 0 7,0 0-7,0 0 0,0 0 0,0 0 1,0 0-1,3-5 0,0 3 0,3-1 0,-2-2 0,2-1 2,3 4-2,-2-4 0,-1 1 0,0 0 3,-2-3-3,2 0 6,-3 3-6,0-1 4,0 1-4,1 0 0,-1-1 0,0 1-1,-3 5 1,0 0 1,0 0-1,0-2 2,3-4-2,0 1-2,1 2 2,-4 3 2,0 0-2,0 0-1,3-2 1,0-1 0,0 0 0,0 1 0,0 2 0,-3 0 1,7-3-1,-1-2 1,0 2-1,4-5 4,3-8-4,6-15 5,6-22-5,7-16 2,12-29-2,20-26 15,9-11-15,6-29 15,4-30-15,12-9 1,-6-9-1,-7 16 1,1 8-1,-13 11-1,-3 16 1,-10 13 1,-6 18-1,-4 24-2,-9 14 2,-6 15 0,-3 11 0,-10 10 2,0 8-2,-7 6 2,1 5-2,-3 5 1,-1 1-1,4 7 2,0 3-2,-4 2-1,1 6 1,-1 2 2,-3 3-2,-2 3-1,-1 2 1,-3 3 1,0-2-1,0 2 1,0 0-1,0 0-1,0 0 1,0 0-3,0 0 3,0 0-34,-7 2 34,-5 9-116,-4 2 116,3-5-5</inkml:trace>
  <inkml:trace contextRef="#ctx0" brushRef="#br0" timeOffset="140244.0214">9687 15568 32,'0'0'0,"3"-8"12,3-8-12,4-10 9,2-6-9,7-13 20,0-13-20,7 0 14,-4-14-14,7-2 4,2-8-4,7-5 7,4-6-7,-1 11 6,3-8-6,-2-5 2,-1-6-2,0-12 10,1-6-10,-1 0 2,-3-3-2,0 0-1,16 3 1,-6 16 1,-4 0-1,-3 5 1,1 3-1,-7 2 2,-4 3-2,-2-3 1,-1 11-1,-2 6 0,-4 4 0,3 6-1,-2 10 1,-1 9-1,0 2 1,0 5 2,-3 1-2,0 4-1,-3 6 1,0 0 2,-3 0-2,0 5 2,-4 5-2,-3 1 6,4 7-6,-7 1 3,0 2-3,1 0 0,-1 3 0,-3 2-1,0 0 1,0 3-3,0 0 3,0 0-15,0 0 15,0 0-12,0 0 12,0 0 0,0 0 0,0 0 0,-3-2 0,-1-1-11,-2 3 11,0 0-41,-4 5 41,1 1-50,2-1 50</inkml:trace>
  <inkml:trace contextRef="#ctx0" brushRef="#br0" timeOffset="141655.1022">10988 12348 42,'0'0'0,"0"0"9,0 0-9,0 0 0,0 8 0,0 5 5,0 6-5,-3 2 6,0 16-6,-3 11 8,-7 10-8,-3 5-2,-6 6 2,-4 3 1,-2-1-1,-4 11 4,3 0-4,1 3 0,-1-3 0,-2 0 0,-1-3 0,-3-5-1,-3-8 1,3 1 0,-3 4 0,3 6 0,-13 2 0,10-2 2,0-3-2,6-5-2,1 7 2,2-7 0,0-3 0,1 0 2,-1-7-2,4-1-1,-1-5 1,1-3-1,0-5 1,-1-3 2,1-2-2,-1-6-1,-2 1 1,2-3-1,-2-1 1,2 4 1,4-6-1,3 0-1,7-5 1,2-3 2,-3 3-2,1-6-2,2 3 2,1-2 1,-1-1-1,0-2-1,1 0 1,-1 0 0,-2 0 0,-1 3 0,-3-1 0,0 3 0,0 0 0,1 3 1,2-3-1,3 1-1,1-4 1,2 1-1,4-6 1,0 3 0,0-6 0,0 14 0,3-3 0,-3-5 1,-1 0-1,4-5 0,-3-4 0,3 1 0,-3-2 0,3-1-12,0 0 12,3 1-14,0-1 14,1 3-7,-1-3 7,0-2 0,0-1 0,-3 4-1,3-6 1,0 2-1,4-2 1,-4-2-10,0-4 10,0 1-1,0-5 1,1-4 9,5-15-9,1-3 2,6-5-2,6-5 0,3-8 0,4-3 2,-1-11-2,4-4 5,3-6-5,6 5 11,4-3-11,-1-2 0,-3-5 0,4-6 0,-4-5 0,-3-2 2,0-12-2,-3 4 0,-3-3 0,-7 2-2,-2 1 2,15 10 0,-3 8 0,-4 0 1,1 0-1,0-3 0,0 0 0,-1-2 0,1 8 0,0-1 0,-3 9 0,-4 2 6,0 3-6,-2 2 9,-1 1-9,-3 2 1,0 3-1,0 0 2,3 7-2,0 12 1,-3 2-1,4 5 0,-4 0 0,-3 6-1,-4-1 1,4 1 1,-3 2-1,-4-3 0,1 1 0,-1-1 1,-2 6-1,2 0-2,-2 3 2,-1 2 1,-3 0-1,0 3-16,1 5 16,-1 0-7,-3 2 7,0 6-4,0 0 4,-3-2-1,-1 2 1,-2 2 1,0 6-1,-4 8-2,4 5 2,-4 3-9,1 3 9,-4 4-14,-3 4 14,3-1-22,-2 1 22,-1-1 0,0 0 0</inkml:trace>
  <inkml:trace contextRef="#ctx0" brushRef="#br0" timeOffset="142646.1589">10601 13269 14,'-13'42'0,"-9"30"1,-10 10-1,-15 16-1,2 13 1,1 2 0,-1 1 0,1 13 0,3-8 0,-1-10 1,4-6-1,0-8 5,-3-10-5,6-14 6,0-7-6,0 2 9,3-5-9,4-3 2,-1-5-2,7-3 0,3-7 0,0-6 2,0-6-2,3 4 9,-3-6-9,3-3 4,0-2-4,7-3 1,2-2-1,1-6-1,3-5 1,0-3 0,-1 1 0,-2 1 15,3 12-15,-4-3 3,1 0-3,-3 2-1,-1 1 1,4-3 0,-4 2 0,1-2 1,-1 0-1,4-3 2,-4 3-2,1 0-3,-1 2 3,1 1 1,-1-1-1,4-7 1,-1 0-1,1-3 6,3 0-6,0-6 2,0 1-2,3-3-1,0 0 1,0 0 0,0 0 0,0 0 0,0 0 0,0 2-1,0-2 1,0 0 1,0 0-1,3 6-1,-3-6 1,0 0 2,0 0-2,-7 0 11,1 0-11,-7-3 0,-6 6 0,-3-3 1,-6 0-1,-4-3 1,-3 6-1,0-1-3,-16-2 3,7 3 2,2 0-2,7-1 0,-3-2 0,3 0 0,1-2 0,-1 2 1,-4 0-1,1 0 0,0-3 0,-3 6-3,0-3 3,3-3 3,3 0-3,3-2-1,3 0 1,7-6 1,-3 1-1,-1-4 2,1 1-2,0 5 2,-1 0-2,1 0 1,6 3-1,-4 2 1,8 3-1,-1 0 0,3 3 0,0-3 0,4 0 0,2-3 0,1 3 0,3 0 0,0 0 0,0 0-2,3 0 2,0 0-15,0 0 15,6 0-33,3 6 33,11 2-47,-1 2 47</inkml:trace>
  <inkml:trace contextRef="#ctx0" brushRef="#br0" timeOffset="148126.4723">23006 15531 15,'-7'-3'0,"-2"3"19,-1-2-19,4 2 12,0-3-12,6 3 16,0 0-16,3 0 5,16 0-5,25 0 2,10 3-2,13 2 3,9 0-3,7-5 8,2 0-8,-5-2 11,-1-4-11,0-2 14,-9-2-14,-6-1 6,-13-2-6,-10 2 4,-9 4-4,-10 1 0,-6 4 0,-7-1 0,-9 3 0,-12-5-3,-11 2 3,-12 0 2,-9 1-2,-7-1-2,-3 0 2,-9-2 0,-10 5 0,-10 3-1,-6-3 1,0 5 2,-9 0-2,12 1-2,10-1 2,12 0-2,17 1 2,18-6 1,7 2-1,19-2-24,12-2 24,20-6-1,28-3 1,7-2 0,12 2 0,3 1 0,7-1 0,6 0 11,-6 1-11,-1-1 15,-8 6-15,-7-3 4,-13 5-4,-13 1 5,-9-1-5,-13 0 1,-6 3-1,-3-2 3,-13 2-3,-3-5-2,-16 2 2,-10 0-1,-15 3 1,-10 0-1,-7 6 1,-15-1-3,-3 3 3,-7 0-3,3 0 3,-2 0 0,-4 0 0,19-3-3,16 3 3,13-6-3,15 1 3,14 0-25,21 5 25,29-6 2,23 1-2,12 0-2,9-3 2,7-3 1,0-5-1,-3 0 4,-7 0-4,-3 3 6,-12 0-6,-13-1 11,-13 1-11,-10 2 0,-9 1 0,-9 2 0,-17 2 0,-12 1 0,-16 0 0,-12-3 0,-4 5 0,-9 0 0,-13 6 0,-10-6-1,-6 3 1,-3-3 1,-9 1-1,15-1-1,16 3 1,19-3-6,16-2 6,13 2-15,16 0 15,22 1-6,34-4 6,17-2 1,16 3-1,2-6-1,4-2 1,3-3 4,-9 0-4,-1 5 6,-2 1-6,-7 2 2,-16 0-2,-13 0 0,-9 0 0,-12 0 0,-8 0 0,-5 0 2,-10 0-2,-3 2-2,-13-2 2,-6 3 2,-13 0-2,-3-3 0,-10 0 0,0 0-1,-2 2 1,-8 1 1,4 2-1,10-5 1,12 6-1,10-1-3,9-5 3,10 5-2,16-2 2,15-1-2,17-2 2,-1-2 2,10-3-2,10-3 2,-7 2-2,0 1 3,-16 0-3,-6 2 6,-9 0-6,-7 1 5,-7-1-5,-2 1 0,-4 2 0,-2 0 0,-4 0 0,0 0-6,0 0 6,0 0-3,-10 0 3,-3 2-1,-6-2 1,3 3 1,4-3-1,2 2-8,4 4 8,3-1-15,3 0 15,6 3-15,3-2 15,4-1 0,0-3 0,0-2 1,2 0-1,-5-2 14,-4-1-14,4 3 17,-10 0-17,3-2 1,3 2-1,1-3-3,2 6 3,1-3-9,2 0 9,-2-3 0,-4 3 0,-2 0 6,-4 0-6,6-3 9,-6-2-9,3 0-2,-3 2 2,0 3-1,-9-3 1,-4 3-2,-9 0 2,-10 3 2,-6 0-2,-13-1-1,-6 1 1,-4 0 0,4 2 0,-6-2 0,-1-1 0,1 3 1,6-2-1,3-3-1,6 0 1,7 0-2,6 0 2,6 0-1,10 3 1,7-3-7,5 2 7,4 1-16,9 2 16,17-2 0,5 2 0,10-2 0,10 0 0,9-6 0,10 0 0,-1-2 9,7-3-9,4 3 7,-8-1-7,-11-4 9,-11 5-9,-2-1 8,-10-2-8,-4 3 1,-8 0-1,-4 2-1,-7 1 1,-2-1 2,-7 3-2,0-3-1,-3 3 1,3 0-1,-3 0 1,0 0-2,-3 0 2,-3 0-2,-10 0 2,-3 0 2,-3-2-2,-4 2-2,-9 2 2,-6-2 1,-10 3-1,-6 0-3,6-1 3,1 1 3,-4-3-3,3 2 0,0 1 0,0 0 0,4-3 0,-1-3-2,7 6 2,6-3 3,3 0-3,10-3-7,9 3 7,7 3-30,9 2 30,16 0-1,13-2 1,15 0-2,17-3 2,9-3-1,-3 0 1,6-2 2,-3-3-2,-6 0 19,-13 3-19,-10-3 12,-9 0-12,-6 3 0,-10-1 0,-7 4 0,-5-1 0,-7 0 0,-10 3 0,-12 0 0,-13 0 0,-13 3 0,-6 0 0,0 2-1,-6 0 1,-10 3 0,0 0 0,-6 0 1,0 5-1,0 1 0,-7-4 0,13 1-1,13-6 1,16 3-10,12-3 10,10-2-32,10 0 32,6-1-10,6 1 10,6-3-5,4-3 5,-7 3 5,1 0-5,-1-2 14,-6 2-14,0 0 4,0 0-4,0 0 5,0 0-5,3 0 1,-3 0-1,0 0-1,0 0 1,0 0 6,0 0-6,0-3 12,-3 0-12,0-2 7,-3-3-7,-1-3 6,-2 4-6,2-4 3,-2 0-3,-1 1 5,1 2-5,2 0 3,1 0-3,0 3 7,3 2-7,-1 0-1,4 3 1,0 0-5,0 3 5,0 8 0,-3 7 0,3 6 0,3 2 0,-3 1 0,0-3 0,4-3 5,-1-3-5,0-4 1,-3-6-1,0-3-1,3 0 1,-3-5 5,0 0-5,0-5 3,3 0-3,-3-6 0,0-2 0,-3-3 3,3 0-3,-3-8-3,0 0 3,3-2 2,0-1-2,-3-2-2,3 6 2,0-9 3,-4 5-3,4 11 6,0 3-6,0 5 1,-3 3-1,3 5-1,0 13 1,3 6 0,1 10 0,-4 5-1,3 9 1,0 2 1,3 0-1,1 0 0,-1-8 0,3-8 0,-2-3 0,-4-10 0,0 0 0,0-8 0,-3 0 0,0-8-1,0-6 1,-3-9-1,0-4 1,3-7-1,-3-4 1,3-1 1,0-4-1,-3-2 0,-1 3 0,4 2 0,-3 6 0,0 5 1,0 5-1,3 5 1,-3 6-1,3-1 0,0 6 0,0 11 2,0 13-2,3 8-3,-3 7 3,3 1-32,-3 0 32,-3 5-86,-7-8 86</inkml:trace>
  <inkml:trace contextRef="#ctx0" brushRef="#br0" timeOffset="149009.5228">22485 16219 90,'0'0'0,"0"0"8,3 3-8,7 5 6,2 5-6,4 5 6,3 6-6,0 5 7,4 0-7,2 0 1,-3 8-1,7 1 2,-4 1-2,-3-4 1,4-4-1,-7-4 5,0-3-5,-3-6 1,-4-5-1,-2-2 2,-4-6-2,-2 1 5,-1-6-5,0-6 18,0-10-18,0-7 7,4-9-7,-1-13 6,0 0-6,4-8 10,2 3-10,1-1 12,0 9-12,0 2-5,-4 11 5,-3 8 0,1 11 0,-4-1-20,0 8 20,4 3-42,-4 8 42,3 3-69,-3 7 69,4 1-50,-1-1 50</inkml:trace>
  <inkml:trace contextRef="#ctx0" brushRef="#br0" timeOffset="149404.5454">23123 16671 69,'0'0'0,"0"0"25,0 0-25,0 0 4,3 8-4,4 3 14,-1 10-14,-3 3 3,4 8-3,-4 2 1,3 3-1,-3 0 1,7-2-1,-7-4 4,6-4-4,-2-6-1,-1-3 1,1-4-3,-1-4 3,-3-2-43,0-5 43,-3-3-73,-3-5 73</inkml:trace>
  <inkml:trace contextRef="#ctx0" brushRef="#br0" timeOffset="149927.5753">22936 16769 97,'0'0'0,"0"-5"31,0 0-31,0-1 28,3 1-28,3 0 5,7 0-5,9-1 1,20 4-1,-1-1 8,3 0-8,4-2 9,-4 2-9,-2-2 3,-4 2-3,-7-2 5,-5 3-5,-4-1-9,-6 0 9,-3 1-45,-4 2 45,1 0-86,-4-6 86,0-2-46,4 0 46</inkml:trace>
  <inkml:trace contextRef="#ctx0" brushRef="#br0" timeOffset="150900.631">23838 16259 77,'0'0'0,"0"0"14,3-6-14,0 4 18,-3 2-18,0 0 10,0 0-10,0 0 13,0 0-13,0 0 12,0 0-12,0 0 2,-3 0-2,-10 0 0,-9 2 0,-10 4 0,-6 4 0,0 3 1,0 3-1,-4-2-1,4 1 1,3-1 0,10-4 0,6 3-1,6-2 1,7 0 1,9 2-1,3 0-1,7 6 1,6-1 2,7 1-2,-1-1-1,-3-2 1,-3 0 1,0 0-1,0-3-16,-3 0 16,0-5-44,0 5 44,-6-2-73,2 0 73,1-6-13,-4 0 13</inkml:trace>
  <inkml:trace contextRef="#ctx0" brushRef="#br0" timeOffset="151247.6509">23990 16499 75,'0'0'0,"0"0"14,-3 6-14,0 4 2,-1 6-2,4 3 3,0 7-3,0-5 11,7 3-11,9-3 16,3-2-16,9-9 12,1-7-12,6-8 21,9-6-21,-6-5 14,-12-10-14,-14-6 23,-24 3-23,-7 0 6,-10 0-6,-3 8-3,-9 10 3,-3 14-18,2 5 18,4 7-80,6 7 80,10-1-95</inkml:trace>
  <inkml:trace contextRef="#ctx0" brushRef="#br0" timeOffset="152600.7282">10144 16237 60,'0'0'0,"0"0"25,0 0-25,0 0 6,3 6-6,3-1 18,7 6-18,6 2 7,3 5-7,7-2 1,-1 3-1,-2-3 4,2 2-4,10-2 2,1-3-2,-8 1 5,-5-4-5,-4-2 0,-6-3 0,-7-2 0,-2 0 0,-4-3 16,0 2-16,-3-2 5,0 0-5,-9 3 1,-7 8-1,-16 2-2,0 3 2,4-1 1,-4 1-1,0 3 1,3-1-1,7-4 0,3-4 0,7-2-2,-1 0 2,6-3-45,4 1 45,3-1-70,7 0 70,5-5-32,4 0 32</inkml:trace>
  <inkml:trace contextRef="#ctx0" brushRef="#br0" timeOffset="152972.7495">10741 16420 62,'0'0'0,"0"0"10,0 5-10,3 14 6,-3 5-6,0-3 2,3 3-2,7-1 9,2-1-9,10-4 13,7-7-13,6-9 4,3-4-4,-6-14 8,-4-5-8,-2-3 13,-7-8-13,-10 0 23,-9 1-23,-9-4 14,-10 3-14,-10 6 7,-12 8-7,0 10-3,-4 13 3,1 11-35,6 10 35,9 17-131,13 4 131,13 1-1</inkml:trace>
  <inkml:trace contextRef="#ctx0" brushRef="#br0" timeOffset="154415.8321">22983 15531 50,'0'0'0,"-3"-5"27,3-1-27,0 1 28,-3 0-28,3 2 12,0-2-12,0 0 5,-3-3-5,3 0 8,-3-5-8,-4-3 17,-2-8-17,-4-5 17,-3-19-17,-3 3 17,-3-5-17,3 0 9,0-9-9,-3 1 10,-1-11-10,1-5 13,-3 3-13,-4 2 9,-2-2-9,-4-6 0,-4-5 0,1-8 1,0-3-1,-3-10-1,-7 3 1,-2 4-4,-4 1 4,6 3-12,-3-1 12,-3 14-2,3 4 2,-3 4-1,4 0 1,-8 2 1,5 3-1,2-1-1,3 7 1,4 4-2,2 6 2,4 2 2,0-2-2,3 8 0,0-3 0,0 2-1,0 1 1,4 0-4,-1 2 4,0-2 0,0-1 0,10 1-2,0-3 2,-3 0 2,2 3-2,-2 5-3,0 2 3,-1 6 2,4 3-2,3-1-2,3 6 2,3 0 0,1 5 0,2 3 0,4-1 0,3 4-1,-1 5 1,1-1-27,3 1 27,0 5-60,0 0 60,13 5-106,9 1 106</inkml:trace>
  <inkml:trace contextRef="#ctx0" brushRef="#br0" timeOffset="224135.8198">1031 13547 40,'0'0'0,"-3"-6"26,0 1-26,3-3 23,0 3-23,-3 0 9,3-1-9,0-2 13,-3-2-13,3-3 0,-3-11 0,3-13 9,-4-14-9,4-9 4,-3-22-4,0-14 2,-3-12-2,3-6-1,-7-8 1,4 3 0,-7 19 0,3 7-1,-2 14 1,-1 7 3,0 17-3,4 15 6,2 8-6,4 11 10,0 5-10,3 6 2,0 2-2,0 0 0,3 3 0,0-3 1,-3 8-1,0 0-2,0 0 2,0 0 2,0 0-2,0 0-1,0 0 1,0 0-1,0 0 1,0 0 1,0 0-1,-3 2 2,-6 4-2,-4-1 0,-9 3 0,-7 0 1,-6-3-1,-6 3 4,-3 0-4,-4-6 1,-6 4-1,0-4 3,-6 1-3,3-3-3,6 0 3,3 0 0,7 3 0,0-1 2,9 1-2,6-3 0,7 3 0,7-3 0,2 0 0,4 0-2,3 2 2,3-2 0,0 0 0,-4 0 2,4 0-2,0 0 0,0 0 0,-3 0-2,3 0 2,0 0 0,0 0 0,0 0 0,0 0 0,0 0 0,0 0 0,0 0 0,0 6 0,0-1 0,0 8 0,3 6 0,1 10 0,-4 5 0,6 1 0,0-1 0,-2 6 0,2 5 0,0 0 0,4-6 5,-7-4-5,3-9 3,-3-7-3,1-6 4,-4-3-4,0-7 0,0 0 0,0-3 0,0 0 0,0 0-60,0 0 60,0-3-104,6-5 104</inkml:trace>
  <inkml:trace contextRef="#ctx0" brushRef="#br0" timeOffset="226117.9332">593 12599 62,'0'0'0,"0"0"14,4-2-14,2 2 3,-3 0-3,0-3 4,-3 3-4,0 0 11,0 0-11,0 0 26,0 0-26,0 0 18,-9 0-18,-7 3 19,-10 2-19,-9 3 7,-6 3-7,-3 5 7,-7-1-7,-3 1 7,3-3-7,0-2 15,10-3-15,13-3 1,5-2-1,7 0 0,7-1 0,3-2-1,-1 0 1,4 3-5,0 0 5,0 4-22,-20 1 22,8 3-14,-1-3 14,9 3-26,-2-1 26,6 1-49,3-1 49,25-2-57,-6-3 57,3 3-19,-3-8 19</inkml:trace>
  <inkml:trace contextRef="#ctx0" brushRef="#br0" timeOffset="226881.9769">584 12737 86,'3'-5'0,"0"-1"8,0 4-8,-3-1 18,0 3-18,0 0 10,-3-2-10,-6 4 1,-7 1-1,-3 2 8,-4 3-8,-5 3 2,-4-1-2,0 3 0,1 1 0,-4-1 0,3-3 0,3 4-1,7-4 1,3-2 1,6-2-1,4-4-1,9-2 1,0 3-2,6-3 2,7-3 1,6 3-1,6-5-4,4 0 4,3-1-3,-4 1 3,1 2 1,-13 1-1,0 2-1,-7-3 1,-9 3 2,-6 5-2,-10 1-1,-6 4 1,-7 3 2,-3 3-2,1-2-1,-4 1 1,6-1 1,7-6-1,6-3 0,10 0 0,6-5-3,6 3 3,7-3 1,9-3-1,0 1 2,4-1-2,-4-2-3,0 2 3,-3 3 2,-6 0-2,-1 0-1,-8 3 1,-4 2 1,-7 3-1,1 2 1,-4 1-1,1-3 1,-1 8-1,7-6 1,3 4-1,0-1-57,7 3 57,2 0-71</inkml:trace>
  <inkml:trace contextRef="#ctx0" brushRef="#br0" timeOffset="227993.0404">635 11454 93,'-4'-8'0,"1"-3"5,0-2-5,-3-3 14,-4 3-14,-2 0 6,-11 0-6,-5 5 6,-4 10-6,-6 4 2,0 7-2,3 5 0,0 9 0,6 2 0,7 3 0,9-1 1,7 1-1,9 2 0,13-2 0,10 0 2,8 0-2,11-6-2,-1-2 2,1 0-1,-10-3 1,-7-3 1,-9-7-1,-6 0 18,-7-3-18,-6 2 31,-15 1-31,-5-3 18,-8 0-18,-1-3 1,-6-2-1,4-3 1,2 2-1,4-4-25,6 2 25,0-14-84,9 4 84,10-3-86</inkml:trace>
  <inkml:trace contextRef="#ctx0" brushRef="#br0" timeOffset="229538.1288">6661 13716 74,'0'0'0,"0"0"18,0 0-18,0 0 26,0 0-26,0-5 20,0-3-20,3-8 8,3-8-8,1-2 16,2-6-16,1-10 12,2-17-12,4-4 7,0-1-7,0-2 0,0 11 0,-7 7 1,-2 11-1,-1 13 0,-3 6 0,0 4 5,-3 4-5,4 5-5,-4 2 5,0-2-2,0 5 2,0 0-24,0 0 24,0 0-22,0 0 22,0 0-10,0 0 10,0 0-1,0 0 1,0 0-5,0 0 5,0 0-10,0 0 10,0 0-2,0 0 2,0 0 0,0 0 0,0-3 2,0-2-2,-4-3-1,-2 0 1,-3-3 1,-4 3-1,0 3 0,0 0 0,1 5 0,2-3 0,1 6 0,2 2 0,4 0-2,3 6 2,7-3 1,-1 0-1,7 0 0,-1-3 0,1-2-1,-3-3 1,-1 2 2,-3-4-2,1-9 7,-7 0-7,0-4 4,-7-1-4,4-5 1,-6-1-1,2 9 1,-2 0-1,2 5 1,-2 5-1,-1 3-2,1 3 2,3 0 0,2 2 0,1 5-2,6 4 2,-3-6 2,7-3-2,2-2 0,-2-3 0,2 0 0,-3-11 0,4 0 1,-4-2-1,-2 3 1,-4-6-1,-4 0 10,-2 3-10,0 2 0,-7 0 0,3 4 0,-2 4 0,-1 6 1,4 4-1,-1 7-23,4-1 23,9 0-78,0 14 78,10-4-31</inkml:trace>
  <inkml:trace contextRef="#ctx0" brushRef="#br0" timeOffset="230244.1692">7289 12885 133,'0'0'0,"0"0"-2,4 3 2,-1 2 0,3 6 0,0 5 1,-2-1-1,-1 12 1,3-3-1,-3-3-1,1-3 1,-1-2 1,0-5-1,-3-3 1,0 0-1,3-6 1,-3-2-1,0 0 3,-3-2-3,0-6-2,0-8 2,-4-8-1,1-2 1,-4-1 9,-2-5-9,-1 1 5,0-4-5,0 6 2,1 3-2,2 2 1,1 8-1,2 6 4,4 4-4,3 1 0,10 2 0,6 6-1,12 5 1,7 5 0,6 3 0,7 2 1,-4 4-1,-5 1-1,-11 1 1,-6-3-1,-9-2 1,-7-3 5,-12 8-5,-13-1 23,-13-1-23,-9-1 6,-3-3-6,-4-2-1,3 0 1,11-5-18,11-1 18,11-4-109,8 9 109,14-4-59</inkml:trace>
  <inkml:trace contextRef="#ctx0" brushRef="#br0" timeOffset="232377.2912">6699 13081 47,'0'0'0,"0"0"9,0 0-9,0 0 2,0 0-2,0 0 2,0 0-2,3-3 10,3 1-10,1-1 3,-1-2-3,0-1 1,4-1-1,-1-7 0,-2 6 0,-4 0 3,0 3-3,-3 0 8,-6-8-8,-1 5-1,-5 13 1,-4 0-1,0 1 1,0-1 0,0 3 0,4 0 0,5-3 0,1 3 0,6 0 0,3-3 0,10-2 0,3-1-1,3-2 1,3-2 1,-3-1-1,0-2 13,-6 0-13,-4-1 12,-2 1-12,-1-3 1,-3 3-1,-3 0 0,0-9 0,0 1 0,0 2 0,-3-2 2,0 3-2,0-1 1,-4 6-1,4-1-1,-3 4 1,-1 2 0,-2 2 0,-1 4-1,4 2 1,3 0-1,-4 5 1,7 3 0,4-6 0,2 4 1,3-6-1,7-6-1,-3-2 1,3-5 0,-3-8 0,-1-1 1,-5-1-1,-1-1 12,-3-6-12,-6 1 22,-3 0-22,-4 5 3,-3 0-3,-2 8 1,-1 6-1,0 7 0,0 6 0,0 5 0,0 5 0,7 3-50,2 13 50,7 5-97,0-5 9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10:30.08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4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1" timeString="2012-12-10T19:11:57.246"/>
    </inkml:context>
  </inkml:definitions>
  <inkml:trace contextRef="#ctx0" brushRef="#br0">14601 296 45,'-3'-8'0,"-6"-5"-2,-1 0 2,-6 5-11,-3 3 11,-3-3 0,-3 2 0,2-4 12,1-3-12,-6-1 22,-4-1-22,-6-1 14,-3 0-14,-1 3 8,-5-3-8,-11-3 1,-2 9-1,-13-4-1,-13 4 1,1 2 0,-4 3 0,3 2-1,-3 0 1,0 3 2,7 8-2,-1 8 0,-3 8 0,7 8-2,3 2 2,3 8 2,9 35-2,4-3-1,12 8 1,-6 0 1,13 6-1,13-6-2,12-8 2,25 2 1,10 1-1,10 0-1,9-6 1,10 1 2,9-9-2,16-5 0,12-10 0,4 13 2,19-13-2,7-17 0,8-10 0,20-10 0,80-48 5,-39 3 7,-38-3-12,-16-3 7,-19-8-7,-19-5 5,-13-10-5,-12-9 3,-13-2-3,-9 6 2,-14-7-2,-15-4-1,-13-3 1,-12 0 1,-17-5-1,-12-14 2,-16 24-2,-15 11 0,-4 11 0,-16 7 17,-13 14-17,-15 7 9,-23 9-9,-6 12 4,0 12-4,-3 10 1,6 5-1,3 0 0,3 34 0,14 17-2,5 2 2,4 0-35,19 5 35,18 6-112</inkml:trace>
  <inkml:trace contextRef="#ctx0" brushRef="#br0" timeOffset="62810.5926">4016 2810 35,'0'0'0,"0"0"7,0 0-7,0 0 15,0 0-15,0 0 20,0 0-20,0 0 6,3-8-6,-3 0 1,3-3-1,-3 1 2,0-3-2,-3-1-1,-6 1 1,-1 0 0,-6 0 0,0 2 0,-6 1 0,-3 4 0,-1 4 0,-5 4 0,-4 9 0,0 5-1,-3 5 1,3 5 1,3 3-1,0 6 3,10 5-3,6-1 2,10 1-2,6 0-1,12-6 1,11-5 2,5-8-2,7-13-2,10-10 2,-1-14 0,4-11 0,-4-12 3,1-6-3,-7-6-2,-7-10 2,-5-5 1,-4-18-1,-6 2-1,-3 5 1,-4 8-1,-9 6 1,0 10 3,-3 10-3,3 12 4,-3 9-4,3 7 1,-3 7-1,-1 5 1,-2 11-1,0 8 7,-4 10-7,4 11 1,-4 6-1,4 12 0,3 3 0,3 22 0,3-6 0,3-3 1,1-7-1,2-6 0,-2-8 0,2-10-1,1-8 1,-1-6-1,7-10 1,0-5-7,3-9 7,0-7-2,0-3 2,-3-3 0,0-4 0,3-9 0,-6 0 0,-1-8 1,-2 3-1,-4-8-1,-6 3 1,-3 2 2,-3 5-2,-4 6-1,-6 8 1,0 8 1,-9 5-1,3 13-2,0 8 2,2 14 2,8 7-2,2 11 5,10 0-5,10-3 1,9-8-1,9-7 0,7-12 0,3-12 0,1-11 0,-5-11 0,1-12 0,-3-6 1,0-6-1,-7-2-1,-3-3 1,-2 1-6,-5 2 6,-2 10 0,-3 6 0,-4 8 0,-3 8 0,0 15 0,-3 17 0,0 10-1,0 10 1,0 9 0,0 5 0,0 2 6,4-5-6,-1 3-4,0 5 4,0 6 4,0-3-4,0-1-5,1-7 5,-4-3 6,0-10-6,0-11-1,0-10 1,0-9 0,0-5 0,-4-7 1,-2-9-1,-3-8 1,-1-12-1,0-9-1,1-8 1,-1-13-10,1-8 10,-4-7-9,4-4 9,-1 11 1,4 0-1,6 3-1,0 3 1,12 7 0,1 8 0,9 3-2,7 14 2,3 4-2,22 11 2,-7 8-1,-5 5 1,-11 3-5,-8 3 5,-14-1 0,-9 1 0,-16 2-1,-31 1 1,-1-1-1,0 5 1,4-2 1,3 0-1,12-3 0,4-2 0,12-3-14,7-6 14,6-7 0,12-11 0,11-5-1,8-8 1,11-5 2,24-3-2,-5-3 1,-1 0-1,-3-5-1,-3 3 1,-6-3 5,-1-16-5,-2 5 6,-4-2-6,-9 3-1,-4-6 1,-9 8 5,-6 0-5,-10 11 0,-6 2 0,-3 8 3,-4 8-3,-3 6-1,-2 10 1,-4 8 7,0 11-7,-1 12 1,5 17-1,-4 10 1,6 6-1,0 2 0,10 51 0,6-25 0,10-18 0,3-13 0,3-10 0,6-14-2,-3-8 2,4-13-6,-1-6 6,1-12-4,-1-3 4,-6-1-7,-6-4 7,-4-1 1,-6 1-1,1 2 1,-8 0-1,-2 6-2,-3 2 2,-4 8 0,0 10 0,0 11 0,1 14 0,2 4-1,7 4 1,9-4 1,7-2-1,6-7 0,3-12 0,4-15-2,-1-9 2,4-15 3,-1-10-3,1-12 0,-4-7 0,-6-6-1,-3-18 1,-3 3 0,-4-1 0,-5 6-13,-1 16 13,0 13 13,-3 13-13,0 14 2,-3 15-2,0 19 15,-4 15-15,4 14 9,0 21-9,12 0-1,1-2 1,9-9 0,-3-7 0,3-11-6,0-13 6,-6-9-28,3-7 28,-7-8-58,1-10 58</inkml:trace>
  <inkml:trace contextRef="#ctx0" brushRef="#br0" timeOffset="63244.6174">5248 2641 53,'16'-3'0,"9"0"6,10 3-6,6 0 26,4 0-26,-1 0 6,-2 0-6,-1 3-1,-9-3 1,-7-3 2,-3 1-2,-9-1 0,-4-21 0,-2 3 1,-7-5-1,-3-4 1,-7-1-1,1 4-2,-4 6 2,0 8 1,4 8-1,-7 15-3,3 9 3,-3 12 19,7 22-19,5 0 0,4-3 0,10-5 0,3-5 0,6-5-2,3-12 2,3-12-38,-2-3 38,2-8-55,0-5 55,-2-9-13,24 1 13</inkml:trace>
  <inkml:trace contextRef="#ctx0" brushRef="#br0" timeOffset="63830.6509">6089 2749 18,'3'-3'0,"-3"3"5,7-5-5,-4 2 16,0 3-16,-3 0 12,3-2-12,-3 2 6,0-5-6,-3-3 2,-6-3-2,-4-2 9,0 0-9,-3-1 2,0 1-2,-6 2 7,0 4-7,-3 7 0,-1 5 0,-2 11 11,-20 15-11,10 7-1,9 4 1,10-5 0,7 0 0,8-5 2,8-6-2,27-7 0,1-9 0,0-10-1,0-8 1,-4-10 0,1-9 0,-7-7 1,-3-6-1,-3-5-2,-3-21 2,-1 5 2,-5 0-2,-4 8 0,-3 9 0,-3 6 10,-4 9-10,1 8 16,6 8-16,-3 5 3,0 11-3,-4 18 1,4 11-1,0 15 4,6 17-4,7-3 1,2 2-1,4-5 0,3-5 0,0 0-1,3-5 1,1-6-44,2-5 44,-3-8-72,4-2 72,2-14-6</inkml:trace>
  <inkml:trace contextRef="#ctx0" brushRef="#br0" timeOffset="65032.7197">7064 2260 67,'0'0'0,"0"0"17,0 0-17,0 0 8,0 0-8,-3 2 0,3 6 0,0 5 3,3 1-3,-3-1 1,3 3-1,-3-3-1,3 0 1,1-2 0,-1-3 0,0-3-17,-3 0 17,3 1-31,-3-6 31,3 0-16,4-3 16,-1-2-17,3-3 17,1-6-2,-1-1 2,1-1 8,0-3-8,-1 3 19,1 3-19,-4 5 16,-3 0-16,0 6 11,0 4-11,-3 3 14,4 9-14,-1 2 2,3 5-2,-3-3-2,4 1 2,-1-1-65,7-2 65,-4-3-14</inkml:trace>
  <inkml:trace contextRef="#ctx0" brushRef="#br0" timeOffset="65948.7721">7385 3019 58,'3'-5'0,"3"-6"18,4 0-18,9-7 12,0-3-12,6-8 3,1 0-3,-4-3 3,0 0-3,0-2 0,-3-1 0,-3 4 2,-3 1-2,-7 7 11,1 7-11,-4 5 2,0 3-2,-3 8 0,0 0 0,0 8-3,0 11 3,0 7 1,3 6-1,3 0 0,1 2 0,6-8-10,-1-2 10,1-5-5,-7-11 5,4 0 0,-4-6 0,-3-12 1,1-3-1,-4-9-1,-4-4 1,-2-11 1,-4 0-1,-2-19-1,-1 14 1,4 5 2,2 13-2,1 11 2,6 5-2,6 8-1,10 24 1,6-6 0,7-2 0,6-5 2,0-9-2,0-20 0,-4-3 0,1-1-1,-3-4 1,-7-3 7,-3-3-7,-6 3-5,-4 3 5,-2 7 5,-4 6-5,0 5 0,-3 8 0,-3 16 0,-4 16 0,1 10 3,0 29-3,3 6 9,-1 8-9,4-1 7,0 1-7,4-8-1,-1-6 1,0-13 4,3-5-4,4 0-1,-4-2 1,0-7 0,-2-9 0,2-9-10,-3-7 10,-3-9-34,3-2 34,-3-5-48,-3-8 48,3-14-31,-6-10 31</inkml:trace>
  <inkml:trace contextRef="#ctx0" brushRef="#br0" timeOffset="66518.8047">7804 2865 111,'16'0'0,"9"-5"0,7 0 0,3-3 24,0 3-24,6-6 14,19-2-14,-6-6-1,-6 3 1,-7 1 1,-6 4-1,-6 0-1,-7 6 1,-3 2-2,-6 1 2,-4 2-12,1 0 12,-4 2-3,4-2 3,-1 0-2,4-2 2,-1-6 0,4-8 0,-3-5 1,0-24-1,-1 3 1,-2-9-1,-4-2-15,-3-5 15,1 5-10,-4 8 10,0 16-2,0 5 2,0 16 0,0 14 0,0 25 7,-4 20-7,4 12 4,0 27-4,0 3 6,0 2-6,0-5 2,0-11-2,0-2 6,4-13-6,-1-12 1,3-7-1,1-2 0,-4-4 0,3-1-6,-6-7 6,0-4-43,0-6 43,-6-5-39,-1-8 39,-2-8-41,-1-8 41</inkml:trace>
  <inkml:trace contextRef="#ctx0" brushRef="#br0" timeOffset="66731.8168">8296 2924 131,'19'0'0,"6"2"0,4 1 0,-4-6-1,1 1 1,-1-6-22,4-8 22,-4-8-61,-3-2 61,-3-4-46,4-4 46</inkml:trace>
  <inkml:trace contextRef="#ctx0" brushRef="#br0" timeOffset="67148.8407">8690 2254 68,'0'0'0,"0"0"11,0 0-11,0 0 9,-4 3-9,4 5-1,0 8 1,0 5 1,0 3-1,0 0-1,4-6 1,2 1 0,3-6 0,1-8 0,0-5 0,2-8 3,-2-5-3,-1-6-1,-6-2 1,1 0 1,-4 0-1,3 8 0,-3 5 0,3 2 0,-3 6 0,3 6 0,3 7 0,1 11 1,-4 0-1,7 2-52,-4 3 52,0-5-38,-3-8 38</inkml:trace>
  <inkml:trace contextRef="#ctx0" brushRef="#br0" timeOffset="67478.8596">8925 1992 50,'3'0'0,"9"6"17,4 4-17,7 14 30,5 18-30,7 22 21,0 7-21,0 3 2,-3 6-2,-7 10 0,-12-8 0,-7-3 10,-15-2-10,-14-3 1,-12-5-1,-9-3-18,-4-5 18,1-11-59,2-8 59,10-10-53</inkml:trace>
  <inkml:trace contextRef="#ctx0" brushRef="#br0" timeOffset="68093.8948">7070 1926 72,'0'0'0,"-16"3"-2,-3 13 2,-22 5 12,-3 11-12,2 26 24,1 32-24,3 31 14,0 36-14,6 7 4,16-3-4,13-21-1,13-15 1,12-6 1,10-16-1,3-16 0,22-7 0,-13-9-102,1-15 102,-14-25-21</inkml:trace>
  <inkml:trace contextRef="#ctx0" brushRef="#br0" timeOffset="86649.9561">3194 7104 39,'0'0'0,"0"0"8,6 3-8,0-1 9,4-2-9,-1-2 16,4 2-16,3-6 9,3-4-9,0-1 4,0-7-4,3-3 0,1-6 0,-1-2 7,0-5-7,-3 2 2,-3 3-2,-7 5 15,1 3-15,-4 8 5,-6-1-5,0 9 1,0 2-1,0 3 0,-6 8 0,0 11 0,-1 5 0,1 5 0,0 0 0,2 5-1,4-7 1,4-1 1,-1-5-1,6-2 1,4-6-1,0-2-2,15-9 2,-2-2-20,-1-8 20,-3-2-50,-3-6 50,-6-3-42,-3 4 42,-4-4-1,0-5 1</inkml:trace>
  <inkml:trace contextRef="#ctx0" brushRef="#br0" timeOffset="86865.9684">3378 6554 97,'0'0'0,"0"0"0,0 0 0,6 5-18,4 3 18,2 3-58,-2 4 58,3 4-20</inkml:trace>
  <inkml:trace contextRef="#ctx0" brushRef="#br0">3679 6750 85,'0'0'0,"0"0"4,4 2-4,-1 9 8,3 2-8,4 8 11,-1 3-11,1 2 3,-1 4-3,-2-4 0,-1 0 0,0-2 3,-3-5-3,4-3 0,-4-3 0,0-3-2,-3-4 2,3-1 3,-3-5-3,0 0 0,0-8 0,-6-2 0,3-4 0,0-2-2,3-2 2,0-3 3,6-3-3,0 0-1,4 6 1,3-1-1,-1 3 1,7 3 0,-3 2 0,3 1-1,3 7 1,-6 3-1,3 8 1,-3 5 1,-3 6-1,0 2-1,-7 3 1,0 2 1,1-2-1,-4 0 1,3 0-1,1 0-2,-1-3 2,0-8 1,4-2-1,-4-1-1,4-10 1,2 0 2,4-10-2,-3-6 0,0 0 0,-4-3 0,4-2 0,-4 0 0,1-3 0,-4-5 1,-3 3-1,-3-1 1,0 3-1,0 6 1,-3 2-1,3 3 1,0 5-1,0 2 2,0 6-2,0 6 0,0 2 0,3 8-2,1 7 2,5 4 0,4-1 0,3 3 1,3 3-1,3-5-1,0-1 1,0-5 0,-6-8 0,0 1-1,-3-9 1,0 0 1,-1-7-1,-2-1 2,-1-8-2,-2 1 0,-1-3 0,4-6 0,-4 0 0,-3-4 1,-3-6-1,-3-3-2,-3 0 2,-4 0-1,-6 1 1,-3 7 0,3 3 0,-3 2 0,3 8 0,4 4 0,5 1 0,1 4-2,3 7 2,9 5 1,0 6-1,10 3 1,3-3-1,7-3-1,2 0 1,4-5 0,-3-5 0,2-6-1,-2-7 1,0-4 2,-4-4-2,-3-6 0,-6 3 0,-3 2 0,-7 1 0,-3 2 1,-6 3-1,3 5-1,-6 0 1,-1 3 1,-2 5-1,-1 0 0,-2 7 0,-1 4-3,3 8 3,1 7 2,6 8-2,3 6 1,3 0-1,6-1-1,4-4 1,6 2 2,-3-11-2,3-2-1,19-11 1,-9 1-1,-4-9 1,-6-2 0,3-6 0,-6 0 1,3-5-1,-3-2-1,0-11 1,-3-3 2,3-5-2,-4 0 0,1-6 0,0 6-2,-4 0 2,-2 5 3,-1 8-3,-3 6-1,0 2 1,-3 2 0,4 1 0,-4 5 0,9 3 0,1-1-2,6 6 2,-4 3 0,4 2 0,3 6 2,0-1-2,-3 1-2,-3-1 2,-4 3 1,1-2-1,-4 0 0,-3-1 0,1-2 1,-4-5-1,0-1 0,0-2 0,0-3-1,0 1 1,0-1 1,-4-2-1,4 2 0,-3-3 0,0 4 1,-3-4-1,-1 1 1,1 2-1,0-2-1,2 0 1,-2-1 0,6-2 0,0 0-1,0 0 1,0 0 0,0 0 0,0 0 0,0 0 0,0 0 0,0 0 0,0 0 0,0 0 0,0 0 1,0 0-1,0 0-1,0 0 1,0 0 0,0 0 0,0 0 1,6 3-1,-2 0 0,2-1 0,0 1-2,-3 0 2,4-1 1,-1 3-1,-3 1 2,4-1-2,-1 0-1,0 1 1,4-1 0,-4-2 0,4 2-1,-1 0 1,-2 0 0,5 1 0,1 2 0,0-6 0,-1 4 0,1-6 0,0 2 0,0-4 0,-1-1 1,-2-2-1,-1-6 3,-2 1-3,2-6-2,4-3 2,0-5 0,-1-5 0,4-3 1,-3 3-1,-7 3-1,4-1 1,-4 6 1,-3 5-1,0 6 0,-3 2 0,0 3-1,0 5 1,10 8 1,-1 7-1,4 4-1,3 2 1,3 6-1,0-4 1,-3 1 0,0 0 0,-10-6 2,1 1-2,-7 0-1,-7-4 1,-5 1-1,-4-5 1,0-1 2,-3-2-2,3-2 1,3-4-1,4-2-1,2 0 1,7-2-3,7-6 3,9 0-5,6-3 5,0-2-8,3-3 8,1 0-1,-4-5 1,-3 3 0,-6-4 0,-1 4 2,-5 2-2,-4 5 10,0 3-10,0 6 1,-3-3-1,4 10-1,-4 5 1,6 6 2,0 5-2,4 1-1,6-1 1,3-3 1,0 1-1,3-1-3,-6-7 3,3-3-45,-10-3 45,-2-5-71,-7-2 71</inkml:trace>
  <inkml:trace contextRef="#ctx1" brushRef="#br0">12306 19047,'0'0</inkml:trace>
  <inkml:trace contextRef="#ctx0" brushRef="#br0" timeOffset="89476.1177">5530 6630 115,'0'0'0,"0"0"-8,0 0 8,4 6-40,5-1 40,7 3-44,3 0 44,3 0-17,1 0 17,-1-3-5,0 0 5</inkml:trace>
  <inkml:trace contextRef="#ctx0" brushRef="#br0" timeOffset="90118.1545">5724 6760 92,'-3'11'0,"3"7"16,0 6-16,3 5 10,0 0-10,4 0 1,5 3-1,23-5-1,-6-4 1,-1-7 0,-2-8 0,-4-3 2,0-7-2,-6-3 1,-6-14-1,-7-5 0,-6-5 0,-4-3 0,-5-5 0,-4-2-2,-3 4 2,-19 9 1,3 7-1,3 6 1,7 5-1,-1 8 2,10 5-2,4 6 0,5 2 0,14 6 1,2-1-1,7 3 0,0-5 0,22-3 0,-3-7 0,-7-1 1,1-8-1,0-2-1,2-5 1,-5-1 0,-4 0 0,-9 6 6,-1 0-6,-5 5 2,2 0-2,-2 8 1,2 5-1,-3 0 3,4 8-3,0 3-1,-1 0 1,1 0 0,2 0 0,-2-3 0,2-5 0,-2-3 0,0-3 0,-4-2 1,3-8-1,1-2 2,3-4-2,-1-4-2,4-6 2,0-5 7,6 0-7,1 2-5,-4 3 5,-4 3-2,5 8 2,-5 5 13,1 5-13,0 8 9,0 6-9,3-1 0,6 3 0,4 1-15,0-6 15,-1-1-106,-6-4 106,-9-11-36</inkml:trace>
  <inkml:trace contextRef="#ctx0" brushRef="#br0" timeOffset="90733.1897">7410 6242 110,'-9'2'0,"-4"3"13,-3 11-13,-6 19 7,0 18-7,-4 15 14,-2 7-14,2 9 14,10 17-14,7 2 9,12 0-9,10-2-2,2 12 2,11-12 2,2-11-2,1-19-12,-4-18 12,-2-16-34,-1-10 34,0-17-41,-3-7 41,-3-14-79,-6-15 79</inkml:trace>
  <inkml:trace contextRef="#ctx0" brushRef="#br0" timeOffset="91216.2172">7559 6403 116,'0'0'0,"0"0"0,0 5 0,7 3 1,-1 5-1,-3 3 1,4 3-1,-1-1 0,3 1 0,1-1 1,-1-4-1,1-4-5,-1-2 5,4-3-9,0-2 9,0-6 1,2-5-1,-2-5-2,0-3 2,0 0-1,-4 3 1,-3 3 6,1 4-6,-7 6 5,3-2-5,0-1 2,0 8-2,0 3 2,1 6-2,-1 1-5,3 1 5,1 3-92,-4 5 92,0-9-20</inkml:trace>
  <inkml:trace contextRef="#ctx0" brushRef="#br0" timeOffset="92220.2747">8016 6956 91,'7'-11'0,"6"-5"13,2-7-13,17-9 16,-10-5-16,-3 2 9,-3-2-9,-6 6 0,-1 7 0,-5 8 3,2 5-3,-6 3 2,0 3-2,0 5-3,0 5 3,0 6 0,3 10 0,0 3 0,7 5 0,-1 0 1,10-2-1,4-4 0,-1-4 0,0-3 0,0-8 0,-6-3 1,-3-8-1,-7-7 0,1-9 0,-11-2 0,-2-5 0,-7-1-3,-3 1 3,-6 2-6,0 3 6,-3 8 0,2-1 0,4 6-1,7 3 1,-1 5-1,7-2 1,-1 7-4,10 0 4,1 3 0,8 3 0,7-1-1,4 1 1,2-9 0,0 4 0,-2-6 0,-1-6 0,-3 4 1,0-6-1,0 0 1,-3 5-1,-4-2 4,1 5-4,3 0 2,-3 5-2,-1 6-1,1 7 1,3 6 1,-3 3-1,-1 2 2,1-3-2,0 3 0,0-8 0,-1 1 2,-2-12-2,-4 3-2,0-7 2,-2-4 2,-1 4-2,-3-6 0,6-3 0,1-2 1,-4-6-1,0-2 3,3-6-3,1 1 0,2-6 0,1-2 0,2-1 0,-2 6 1,-1 2-1,-2 4-2,-1 1 2,4 6-1,-1 3 1,1 2 1,2 3-1,1 6 1,3 4-1,0 6 14,0 3-14,3 2 7,-3 0-7,3-2 5,-7 2-5,4-5 1,-3-6-1,-4-2-2,1-3 2,-4 1-38,4-9 38,-4-2-69,4-6 69,-7 1-50,0-12 50</inkml:trace>
  <inkml:trace contextRef="#ctx0" brushRef="#br0" timeOffset="92971.3177">9010 6284 78,'0'8'0,"3"5"4,1 8-4,-1 3 1,0 0-1,0 0 5,3-3-5,1-3 1,-4-4-1,3-1 1,-2-3-1,2-4-9,-3-4 9,7 1-29,-1-8 29,1-6-21,-1-2 21,1-3-23,-1-3 23,-2 1 1,-1 5-1,-3-1 39,0 9-39,-3 0 33,0 2-33,0 3 13,0 0-13,3 11 14,1 5-14,2 0 7,-3 5-7,3-5 3,1-1-3,2-1 0,-2-1 0,2-2-11,1-4 11,-1 1-72,1 0 72,-10 6-34,0-1 34</inkml:trace>
  <inkml:trace contextRef="#ctx0" brushRef="#br0" timeOffset="93255.3339">9220 6294 110,'0'0'0,"3"8"2,26 11-2,2 13 21,11 7-21,2 12 4,4 4-4,-1-5 12,1 3-12,-7 11-1,-6 5 1,-16 5 0,-12 0 0,-17 3 0,-15-9 0,-14 20-11,-5-9 11,-7-8-29,4-4 29,-14-12-57,10-2 57,7-11-50,9-2 50</inkml:trace>
  <inkml:trace contextRef="#ctx0" brushRef="#br0" timeOffset="95073.4378">4762 6948 32,'0'0'0,"0"0"14,0 0-14,0 0 15,0-5-15,0-3 15,3 0-15,0-5 2,4-1-2,-4-4 2,3-1-2,1 1 5,-1-3-5,0-1 7,4 1-7,-4 0 1,4 3-1,2-1-1,1 6 1,3 2 2,-3 3-2,3 0 0,-4 6 0,1 2 0,0 2 0,-1 4 0,1 4 0,0 6 1,-4-3-1,4 6-2,-3-1 2,-4 4 2,0-1-2,-3-3-1,1 1 1,-8 2 0,1-3 0,0 6 4,0-5-4,3-1 7,0 1-7,3-3-1,3 0 1,1-3 3,2-3-3,4 4-1,-3-6 1,-1 0 0,-3-6 0,4 1 0,-1-6 0,1-2 1,3 0-1,-1-3 0,4-6 0,0 1 1,0 0-1,-3 2 0,-1-5 0,-2-2 7,-1 5-7,-5 2 5,-1-5-5,-3 8 3,0-5-3,0 3 0,0 2 0,0 2 0,0 1 0,0 0 0,0 5 0,0 0 0,0 0 0,0 0-3,0 0 3,0 0 2,0 0-2,0 8-2,0-3 2,0 6 1,0 2-1,-3 3-1,3-3 1,-7 3-2,4 2 2,-6 6 3,-1-5-3,-3-1-1,-6 1 1,-3 2-4,0-8 4,-7 0-20,-2-5 20,-1-3-84,3-2 84,10-16-11</inkml:trace>
  <inkml:trace contextRef="#ctx0" brushRef="#br0" timeOffset="117772.7361">6216 10557 56,'0'5'0,"-3"6"11,6 7-11,-3 25 14,7-1-14,-1 8 13,0 6-13,4-1 14,-1 6-14,1-3 5,-1 3-5,1-5 1,-1-9-1,-2-7 1,2-11-1,-2-5 2,-4-5-2,0-9 0,-3-2 0,0-3 2,-3-2-2,-7 0 1,-2-1-1,-11-2 0,1 0 0,-3-5 0,-1 2 0,1 1-1,0-1 1,2 0 11,11 3-11,-1-2 4,7 2-4,6 0-2,6 0 2,7 0 3,6 0-3,6 0 11,4 0-11,6 0 3,-4-3-3,1 3 2,-3-2-2,-10-1 0,-3 3 0,-4 0-24,-2 0 24,-7 0-55,0 0 55,-3 0-55,0 0 55,0-5-16,0-1 16</inkml:trace>
  <inkml:trace contextRef="#ctx0" brushRef="#br0" timeOffset="118092.7545">5972 10533 119,'6'3'0,"10"-1"-1,16 4 1,9 2 17,10 0-17,3-3 11,0 0-11,-7 3 2,-8-3-2,-8-2-18,-2 0 18,-7-1-75,-6 1 75,-3-3-54,-10 3 54</inkml:trace>
  <inkml:trace contextRef="#ctx0" brushRef="#br0" timeOffset="118717.7903">6591 11266 104,'6'0'0,"4"5"5,-1 8-5,4 6 9,0 5-9,-1 8 3,1 2-3,0 3 0,-4-3 0,1-2 1,-4-8-1,1-6-1,-4-7 1,0-3 2,-3-5-2,-3-9 10,-7-4-10,-2-14-1,-4-8 1,-7-2 0,1-6 0,0 3 2,3 5-2,0 6 11,6 10-11,7 3 3,-1 5-3,11 3 1,5 2-1,13 3-1,4 5 1,9 3 0,3 8 0,0 0 0,0 5 0,-3 3 0,-6 8 0,-10-3-1,-13 0 1,-9 3 11,-19-3-11,-7-3 10,-6-2-10,-6 0-1,-4-11 1,4-2-29,6-1 29,10-5-84,9-5 84,19-5-53,3-11 53</inkml:trace>
  <inkml:trace contextRef="#ctx0" brushRef="#br0" timeOffset="119467.8332">6851 10729 121,'0'0'0,"0"0"8,3-3-8,7 3 6,9 3-6,19 2 10,3 3-10,4 3 7,2 7-7,4 1 4,3-1-4,0 3 3,0-5-3,-6 0 1,-1 0-1,-8 0 0,-11-3 0,-6-2 0,-6-3 0,-9 2 2,-11 3-2,-5 1 2,-13 4-2,-10 1-1,-9 2 1,-13 0 2,-7 3-2,-2 0 3,2-3-3,-5-5 1,15 0-1,16-6 0,10-5 0,12-2-9,29-3 9,9-5-62,7-3 62,3 0-78,3 3 78,3-1-19,-3 4 19</inkml:trace>
  <inkml:trace contextRef="#ctx0" brushRef="#br0" timeOffset="119842.8546">7909 10869 118,'-7'0'0,"-2"5"0,-7 9 0,3 4 5,0 3-5,1 6 2,9 2-2,6 0 2,9 0-2,14 0 6,12-10-6,13-9 13,25-12-13,-3-14 10,-3-5-10,-10-14 7,-15-4-7,-14-6 28,-15-6-28,-13 1 25,-15 8-25,-20-6 4,-6 16-4,-23 24-2,1 16 2,0 16-15,3 16 15,9 18-95,10 11 95,9 5-107</inkml:trace>
  <inkml:trace contextRef="#ctx0" brushRef="#br0" timeOffset="124948.1466">16132 9163 50,'0'0'0,"0"0"10,0 5-10,-3 8 12,-1 11-12,-2 8 11,0 10-11,3 8 9,-1 6-9,1 13 6,3 5-6,7 2 6,-1-2-6,0-2 5,13-3-5,-3-8 1,0-9-1,-3-7 1,-4-10-1,1-11 1,-4-6-1,-3-5-17,4-5 17,-7-2-58,6-4 58,7-12-36</inkml:trace>
  <inkml:trace contextRef="#ctx0" brushRef="#br0" timeOffset="126059.2101">21669 9282 46,'0'0'0,"0"0"3,0 0-3,0 2 6,3 1-6,0 5 6,4 8-6,-4 8 9,3 5-9,1 8 15,-1 18-15,0 1 12,1 10-12,2-3 11,1 4-11,2-4 8,1-2-8,3-8 2,0-8-2,-3-5 1,-4-9-1,-3-7 1,1-8-1,-10-3-50,-13-2 50,-3-1-69</inkml:trace>
  <inkml:trace contextRef="#ctx0" brushRef="#br0" timeOffset="128101.327">16138 9652 23,'0'0'0,"0"0"8,0 0-8,0 3 3,-3 2-3,3-5 10,3 5-10,0 1 10,10 1-10,0-1 16,3 2-16,3 0 7,6 0-7,4 2 6,6-2-6,3 0 9,6-3-9,7-5 11,9 3-11,7-8 9,-4 2-9,1 3 2,3 0-2,2 3 0,1-3 0,0-3 1,0 0-1,3-2 0,6 0 0,1 2 5,-7 1-5,-3 2 0,-1 2 0,-5 1 0,3-3 0,6 2 2,-3-2-2,-1 0-2,8 0 2,2-2 1,3-1-1,1 1 2,3-4-2,3-2-2,-4 3 2,1 0 2,0 2-2,-4-8 1,1 6-1,-4-3 0,-2 3 0,-11 2 0,4 1 0,0-1 0,0 3 0,0 0 2,3 0-2,3 0-2,10 0 2,2-3 0,1 3 0,-3-2 3,0-1-3,0 0 0,-4 1 0,-6-1-2,-3 6 2,3-3 2,-6 0-2,-3-3 2,-3 3-2,-4-3 3,-3 3-3,-3-5 1,0 3-1,6-1 1,1 3-1,-4-3 1,0 6-1,-3-3 0,0 0 0,-3 0 0,3 3 0,-4-1 1,1 1-1,0-1-1,-10 1 1,1 0-2,2-1 2,-6 1 0,-3 0 0,-3-3 2,-10 2-2,-3-2-1,-3 3 1,-3-3 0,-4 0 0,-2 0 1,-4 0-1,-3 0-1,6 3 1,-3-6 0,0 6 0,1-3 1,-4 0-1,0 0 0,3 0 0,0-3 0,-3 3 0,0 0 0,0 0 0,3 3 2,-3-3-2,3-6 1,-3 1-1,0-3 5,-3 0-5,0-2-6,0-1 6,-4-2 0,-5 0 0,-4-3-1,0-8 1,-3 3 0,0 2 0,3 9 2,0-1-2,3 3-2,4 3 2,3 2-1,-4 1 1,4-1 1,2 0-1,1 3 0,3 0 0,0 0-1,0 0 1,0 0 1,0 0-1,-3 6 1,6-4-1,4 6-2,5 0 2,1 13 0,6-2 0,0-1 0,3 1 0,1-1 1,2-2-1,-3 3 0,-3-3 0,-3-3-1,-3-3 1,-4-2 0,-2-2 0,-1-4 8,-6-2-8,0 0 3,0 0-3,-6 3 0,-4 5 0,-6 0 0,-6 5 0,-3 3 1,-7 2-1,-3 4-49,-3 7 49,3 8-97,6-11 97</inkml:trace>
  <inkml:trace contextRef="#ctx0" brushRef="#br0" timeOffset="129257.3931">16421 9644 37,'3'-3'0,"0"-2"9,7 0-9,-4 0 15,3-1-15,1-2 11,-4 3-11,4 0 2,-1-1-2,1 4 0,-1-3 0,-2 2-1,-4 3 1,0-3 6,-3 3-6,0 0 10,0 0-10,-3-2 0,-3 4 0,-1-2 2,-9 6-2,-3 1-1,-6 4 1,-4 2 5,-2-2-5,-7-1 15,3 1-15,3-6 3,10 3-3,3-2 3,9 1-3,4-1-2,9 4 2,10 1 2,9 5-2,6-3 2,4 3-2,6-3 1,0 3-1,-3-3 11,-3 0-11,-7-2 0,-6-3 0,-3-5 0,-6 5 0,-7 0-35,-3 2 35,-3-2-81,3 8 81,9-8-13</inkml:trace>
  <inkml:trace contextRef="#ctx0" brushRef="#br0" timeOffset="130158.4447">18243 8993 62,'0'0'0,"-3"-5"26,0-3-26,3 5 25,-3-2-25,3 5 10,0 0-10,0 5 0,0 3 0,0 11 0,0 5 0,3 5 0,-3 0 0,0 3 2,0-1-2,3 4 6,-3-6-6,0 3-2,0-9 2,3 1 1,-3 0-1,3-5 1,-3-4-1,4-1-2,-4-9 2,0 3 2,0-8-2,0 0 4,0 0-4,3 2 1,-3-2-1,3 6 2,0-4-2,7 1 0,2 0 0,10-3 8,10 0-8,6-3 4,16-2-4,0-1 5,7 1-5,-7 0 1,-7 2-1,-6 1 0,-9-1 0,-6 3 1,-10-5-1,-7 7 0,1-2 0,-10 0-28,-10 8 28,-9 5-92,3 9 92,7-17-36</inkml:trace>
  <inkml:trace contextRef="#ctx0" brushRef="#br0" timeOffset="143173.1891">15141 10411 74,'0'0'0,"0"0"13,0-5-13,0 0 21,3-1-21,-3-4 14,0-6-14,-3-8 11,6-2-11,-6-11 11,3-3-11,-3-2 2,0-1-2,0-7 0,-1-8 0,-5-14 0,3 1 0,-4-3 1,1 2-1,-1 4-1,1 2 1,2 10 1,1 11-1,3 11-1,-1 2 1,4 8 0,0 6 0,-3 2 0,3 5 0,0 6 0,0-3 0,0 8-1,0-3 1,0 3-1,0 0 1,0 0 0,0 0 0,-3 3-2,-16-1 2,0 4 4,-6-1-4,-7 3-3,-6 0 3,-13 0 1,-3 0-1,-10-3-1,-9-2 1,0-6 0,7-2 0,2-3 1,7-3-1,3 3 0,10-2 0,6 2 0,9 0 0,4 0 0,9 3 0,3 2-1,7-2 1,-4 2 1,7 3-1,3 0-6,0 0 6,-3 5 0,0 9 0,6 4 0,0 9 0,7 15 0,2 8 0,1 3 0,3 8 0,3-3 0,-3-5 0,-4-8 0,-2-11 0,-4-12 5,1-9-5,-4-3 1,-6-4-1,-4-9-1,1-7 1,-4-4-87,1-4 87,6-6-55</inkml:trace>
  <inkml:trace contextRef="#ctx0" brushRef="#br0" timeOffset="144073.2405">13893 9832 94,'0'0'0,"0"0"15,7 3-15,5-1 12,11 4-12,5-1 22,14 0-22,2-2 13,13-1-13,0-7 6,7 0-6,-1-3 4,-12 0-4,-6-3 0,-4 6 0,-9 2 0,-7 1 0,-9-4-1,-3 4 1,-4-3 0,-6 7 0,-3-2 0,0 0 0,-6 0-2,-4 3 2,-6-1-5,-6 6 5,-6-2-2,-14 7 2,-8 0-1,-4 3 1,3-3 0,-3 3 0,9-5-2,7-1 2,16 1 0,6-3 0,7 0 0,12 2 0,10-2-2,12 3 2,10-8 0,9-1 0,10-4 2,3-1-2,-9 0-1,-7 1 1,-12 4 1,-10-2-1,-3 0-2,-10 0 2,-6 0 1,-6 8-1,-13 3 0,-7-1 0,-2 4 0,-1-1 0,1-3 1,9-2-1,3 0 0,9 0 0,4-3-2,3 1 2,7-1 0,2 0 0,4-2 0,-4 2 0,1 3-1,-4 0 1,1-3 0,-7 1 0,-4-1 2,-2 3-2,0-3-1,-1 1 1,4-1-16,0 3 16,3 2-129,10-10 129,12-8-5</inkml:trace>
  <inkml:trace contextRef="#ctx0" brushRef="#br0" timeOffset="145666.3316">22742 10406 49,'0'0'0,"0"0"23,0 0-23,0 0 25,0 0-25,0 0 33,0-5-33,6-8 16,1-14-16,6-15 12,6-11-12,6-5 2,10-1-2,9-4 0,7 2 0,16 3 0,0 8 0,-4 7 2,-3 9-2,-12 5-2,-4 8 2,-5 5 1,-5 5-1,-5 3-1,-7 0 1,-9 6 0,-4-1 0,-2 0 0,-1 3 0,-6 0 1,3 0-1,-3 0-1,0 0 1,0 0 2,0 0-2,0-2-1,4-4 1,-4-2 1,0 1-1,-4-9-2,4 8 2,-6-6-1,0 4 1,-1-3-1,-5 5 1,-1 0-2,0 2 2,-6 1-4,3 8 4,0-1-4,7 4 4,-4 2-11,7 5 11,3 0-7,6 0 7,6 3-4,7-2 4,6-7-4,1-4 4,2-3 0,0-5 0,-2-3-1,-4-8 1,-7 0 2,-2-5-2,-7 2 1,0 1-1,-6-1 0,0 9 0,-3-1 0,-1 6 0,-2 2-2,-4 11 2,0 3 0,4 5 0,2 5 0,4 0 0,3 0 0,3-5 0,7-3 0,0-2 0,-4-11 0,0-5 0,-3-9 0,1-4 0,-4-3 0,-4 5 0,-5 0 0,3 3 0,-7 7 1,3 6-1,1 6-19,2 10 19,7 5-103,13 0 103</inkml:trace>
  <inkml:trace contextRef="#ctx0" brushRef="#br0" timeOffset="146191.3616">23634 9295 111,'0'5'0,"3"11"7,1 8-7,2 5 13,0 3-13,4 15 20,3 4-20,-1 1 5,4 4-5,0-6 2,3 1-2,-3-9 0,-3-10 0,-4-9 2,1-7-2,-4-5 7,-3-3-7,4-11 21,-1-10-21,3-16 3,1-11-3,3-13-1,-1 0 1,4-7 2,-6-1-2,2 8 4,-2 2-4,-4 12 3,-2 7-3,2 8-1,-3 3 1,0 8 1,-3 2-1,3 3-5,-3 3 5,0 5-62,0 0 62,4 8-57,-8 5 57,4 6-74,-6 2 74</inkml:trace>
  <inkml:trace contextRef="#ctx0" brushRef="#br0" timeOffset="146671.389">23882 9848 82,'-3'10'0,"3"12"13,3 4-13,0 3 14,3-2-14,4-4 6,-4-4-6,1-9 6,-4-2-6,0-5 9,-3-3-9,3-8 7,0-10-7,-3-11 1,4-6-1,-4-7 0,-4 2 0,1-2 0,0 10 0,0 0 12,0 11-12,3 5 2,0 6-2,3 4-1,0 6 1,10 3 0,3 10 0,6 6 0,-3 5 0,6 5 0,-6 0 0,4 0 0,-4 3 0,-7-1 0,-2-4 0,-7-9 0,-6 1 0,-10-1 15,-12-4-15,-7-6 0,-6-1 0,3 1-7,-3 0 7,6-2-72,7-1 72,9-2-86</inkml:trace>
  <inkml:trace contextRef="#ctx0" brushRef="#br0" timeOffset="147316.4259">24257 9462 117,'0'0'0,"0"0"5,0 0-5,3 2 3,6 1-3,10 5 13,10 13-13,3 0 11,3-2-11,3-1 6,0 3-6,0-5 3,-3 3-3,-7-6 1,-5 0-1,-7-5 1,-4 0-1,-9 0-1,-3 0 1,-12 2 3,-11 6-3,-2-2 1,-4-1-1,-5-3 0,-8 1 0,1-3 2,3-3-2,3-2 1,3-1-1,10 1 0,-7-3 0,26 3-41,3-3 41,10-3-57,9 0 57,6 1-67,7-3 67</inkml:trace>
  <inkml:trace contextRef="#ctx0" brushRef="#br0" timeOffset="147662.4458">24917 9610 58,'-6'8'0,"-7"7"22,0 9-22,1 5 7,2 8-7,4-2 4,12-1-4,4-2 15,15 0-15,7-11 6,6-11-6,0-12 18,0-11-18,-3-11 21,-6-8-21,-7-5 27,-13-5-27,-9 5 13,-9 2-13,-13 11 0,-10 14 0,-13 12-20,-2 14 20,-4 16-79,6 10 79,14 1-91</inkml:trace>
  <inkml:trace contextRef="#ctx0" brushRef="#br0" timeOffset="148906.517">18288 11766 85,'0'0'0,"0"0"18,9-3-18,17 1 14,28-6-14,25-3 10,16 3-10,13 0 16,16 0-16,6 0 15,7 1-15,-10 1 4,-4 1-4,-2 0 1,-16-1-1,-16 4 2,-19-1-2,-20 3-12,-18-3 12,-16-7-35,-16 2 35,-19 0-61,-13 0 61,-25 3-56,-6-1 56</inkml:trace>
  <inkml:trace contextRef="#ctx0" brushRef="#br0" timeOffset="149449.548">18161 11729 36,'9'-3'0,"10"-5"16,7 0-16,2 1 23,4-7-23,3 1 19,-7 2-19,-2 1 16,-1-1-16,-6 3 9,10 3-9,-10-3 8,-3 6-8,0-1-3,-7 0 3,-2 3 4,-4 0-4,0-2 3,-3 2-3,0 0 2,-6 2-2,-20 6-1,-6 8 1,-3 0 1,-6 5-1,0 0 2,0 0-2,9-5 16,6-5-16,11-1 1,5 1-1,13 0 2,16 2-2,10-3 6,9 1-6,3 0 3,7-1-3,-4 1 2,-9-3-2,-9-3-6,-7 3 6,-7 3-66,-15-1 66,-6 3-92,-20-2 92</inkml:trace>
  <inkml:trace contextRef="#ctx0" brushRef="#br0" timeOffset="150212.5917">19472 12070 78,'0'0'0,"0"0"6,0 0-6,0 0 20,0 0-20,3-8 19,3 3-19,1 0 9,-4-3-9,3 0 5,-3-3-5,1-2 1,-4 0-1,-4-3 4,-2 5-4,-3 1-4,-7 7 4,-10 6 0,-5 7 0,-4 6 0,3 5 0,0 3 0,10 0 0,9-3-1,4 3 1,12 0 1,10-6-1,9-4 0,6-4 0,-2-7 5,-7-1-5,-3-2 1,-7 3-1,-6-6 7,-6 3-7,-13 6 1,-9 7-1,-7 8 4,-3 6-4,7-1 2,9 1-2,12-1 0,14-2 0,12-3 4,22-5-4,10-8 2,6-6-2,-3-2 0,6-5 0,-12 3-35,-13-4 35,-10 4-51,-9-1 51,-13 0-77,-3 3 77</inkml:trace>
  <inkml:trace contextRef="#ctx0" brushRef="#br0" timeOffset="183901.5186">13751 13552 35,'3'-3'0,"6"-2"4,1-8-4,-1-3 0,-2-5 0,-4-3 10,-6-5-10,-7 0 8,-3-3-8,-12 0 10,-7 0-10,-9-2 8,-13 5-8,-13 0 6,-12 2-6,0 6 6,-20 3-6,-9 5 5,-16 2-5,-18 3 3,-5 11-3,1 5-1,0 2 1,13 11 3,0 6-3,6 7-1,9 9 1,7 1-2,6 12 2,20 0 2,18-3-2,19 7-1,20 7 1,21 9-1,36 1 1,19-3 0,18 0 0,20-5 0,19 5 0,15-10 12,23-9-12,13-10 2,22-8-2,3-10 1,-13-9-1,-6-13 14,-13-10-14,-6-13 15,-13-6-15,-9-19 6,-17-4-6,-5-3 3,-20-9-3,-18-7 1,-20-5-1,-25-9 0,-19-2 0,-36 14 1,-21 1-1,-19 7 0,-26 1 0,-9 4 4,-26 5-4,-12 10 3,-39 5-3,-6 14 1,-12 5-1,-7 16-1,-10 11 1,-31 15-35,-3 19 35,-4 14-120</inkml:trace>
  <inkml:trace contextRef="#ctx0" brushRef="#br0" timeOffset="286152.3669">16624 14901 118,'0'0'0,"-6"-2"20,6 2-20,6-3 5,13 3-5,13 5 6,9 1-6,16-1 4,16 0-4,13 1 2,15-4-2,17-4 2,6-1-2,-4-2 0,-2-6 0,-7 0 1,-19-2-1,-16 0 0,-9 2 0,-16 1-1,-13 2 1,-10 5 0,-8-2 0,-8 5-1,-5-3 1,-1 1 1,-6 2-1,0 0 1,3-3-1,0 0-5,4 1 5,-4-1-4,0-2 4,-3-3 3,0 0-3,0 0 0,-6-3 0,-4 1-1,-3-1 1,-2 3 2,-1-2-2,-3 2 5,3 0-5,0 2 3,3 4-3,4-1 5,2 1-5,4 2-1,3 0 1,6 2 3,10 3-3,16 1-2,6-4 2,7 4 0,-1 2 0,1 0 6,-11 0-6,-2 2 10,-13 1-10,-6-1 21,-7 1-21,-12 7 18,-13 1-18,-13 5-1,-15 0 1,-7 2-4,6-2 4,7 0-72,15-3 72,23-3-143,19-18 143</inkml:trace>
  <inkml:trace contextRef="#ctx0" brushRef="#br0" timeOffset="287038.4177">19319 14462 121,'-3'3'0,"0"10"0,0 11 0,-3 8 15,-4 7-15,4 6 15,-4-5-15,4-3 9,-4 3-9,1-1 5,-1-4-5,4-6 4,0-5-4,2-8-1,1-3 1,0-8-1,3 0 1,0-5 3,0-18-3,0-9 1,0-10-1,0-2 0,3-4 0,0-12-1,7-9 1,3-5-1,-1 9 1,1 4 0,-3 14 0,-4 10-2,3 16 2,4 8 0,3 19 0,3 10 4,6 13-4,4 11 10,0 6-10,2-1 10,4 0-10,-3-8 3,16-5-3,-7 3 0,-3-5 0,-6-4 2,-7-4-2,-6-6-7,-3-5 7,-6-8-33,-7 0 33,-3-8-51,-7-3 51,-5-5-73,-4-5 73,-6 5-31,-29-3 31</inkml:trace>
  <inkml:trace contextRef="#ctx0" brushRef="#br0" timeOffset="287226.4284">19148 14758 168,'16'-2'0,"16"-1"33,6 1-33,13 2 4,3-6-4,3 4 2,3-1-2,10-2-50,-3-1 50,-4-2-142,1-2 142,-7-3-14</inkml:trace>
  <inkml:trace contextRef="#ctx0" brushRef="#br0" timeOffset="287732.4574">20491 13928 125,'0'13'0,"-3"16"28,0 11-28,-4 18 19,4 8-19,3 0 6,3 3-6,1-6 3,-4-4-3,0-6 7,0-3-7,-4-5-42,1-5 42,0-11-113,3 0 113,-3-11-32</inkml:trace>
  <inkml:trace contextRef="#ctx0" brushRef="#br0" timeOffset="288031.4745">20497 15020 56,'0'0'0,"4"3"4,-1 0-4,3-1 17,0-2-17,-2-2 15,-1-4-15,0-2 14,0-5-14,-3-3 18,-3 3-18,0 5 27,0 0-27,3 3 12,0 5-12,0 0 1,0-3-1,0 3-7,0 3 7,6 2-136,0-2 136,-9-8-20</inkml:trace>
  <inkml:trace contextRef="#ctx0" brushRef="#br0" timeOffset="295473.9002">16732 15708 83,'0'6'0,"0"2"1,0 5-1,0 3 1,0 0-1,3-1 2,0-4-2,0-3 0,4-3 0,-1 1 0,0-4 0,-2-4 1,-1-1-1,-3-8 0,-3-5 0,-4-5-1,1-5 1,-4-3 0,-5 0 0,-8 7 0,-5 12 0,-4 12 5,-3 22-5,0 16 20,-6 18-20,6 3 16,3 16-16,10 5 17,12 0-17,14-13 6,11-9-6,14-12 4,15-14-4,7-12 1,0-14-1,-3-14 2,3-4-2,-7-6-2,-3-5 2,-3 2-61,-6 1 61,-10 4-58,-9 1 58,-3 5-36,-1 8 36</inkml:trace>
  <inkml:trace contextRef="#ctx0" brushRef="#br0" timeOffset="295883.9236">17138 16237 114,'0'6'0,"0"4"4,0 4-4,0 4 16,-3 9-16,0-1 14,-3 6-14,6 0 4,0-3-4,3-3 1,3-5-1,7-2-1,-1-6 1,8-5 0,-5-3 0,8-7-34,-7 2 34,-4-6-51,-2 1 51,-4-3-62,4-10 62,-7-1-4,-3 1 4</inkml:trace>
  <inkml:trace contextRef="#ctx0" brushRef="#br0" timeOffset="296093.9356">17157 16124 105,'0'0'0,"10"2"-1,3-2 1,2-2 1,1-6-1,3-3 1,-6 1-1,-10-6-9,-6 0 9,-10 0-42,-3 8 42,1 11-54,-4 7 54</inkml:trace>
  <inkml:trace contextRef="#ctx0" brushRef="#br0" timeOffset="298537.0754">18180 15359 39,'0'0'0,"0"0"7,0 0-7,-4-5 12,1 2-12,3-2 12,0 5-12,-6-3 4,-4 1-4,-5 2 8,-4 2-8,-10 6-1,-6 5 1,-6 14 5,-1 15-5,4 19 12,-3 18-12,3 17 22,9 2-22,10 18 17,13 6-17,12-3 8,10-11-8,6-5-1,13-7 1,7-14 2,5-16-2,-5-13-28,-4-11 28,-7-18-75,-8-6 75,-7-18-42,-10-8 42</inkml:trace>
  <inkml:trace contextRef="#ctx0" brushRef="#br0" timeOffset="299048.1046">18151 15862 104,'0'0'0,"10"8"5,9 8-5,3 10 17,6 8-17,4 3 10,0 3-10,0-3 12,3 3-12,3-8 1,-3-3-1,-7-5 3,-2-6-3,-7-5-1,-7-2 1,-2-8 7,-7 2-7,-3-5 18,6-11-18,-6-13 1,7-7-1,-1-12 2,7-7-2,3-3 0,3 6 0,3 2 2,3 0-2,1 2 7,-4 6-7,0 3 1,-3 7-1,-6 6-1,0 8 1,-4 2-35,-2 3 35,-1 8-73,-3 6 73,7 2-79,-1 2 79</inkml:trace>
  <inkml:trace contextRef="#ctx0" brushRef="#br0" timeOffset="299798.1474">19046 16066 93,'0'0'0,"0"0"12,0 0-12,0 0 20,0 0-20,0 0 4,-9 0-4,-4 2 3,-3 9-3,-9 5-1,0 10 1,-1 3 2,4 8-2,0 6 2,3 4-2,3 1 9,6 5-9,4-6 0,9 1 0,3-8 0,7-6 0,9-2 1,7-6-1,3-13 1,-4-2-1,-2-6 6,-1-7-6,-6-6 6,0 0-6,-3-3 0,-6 1 0,-1-4 0,-6 1 0,0-3-12,-3 0 12,-6 1-21,0-1 21,-4-3-9,1 3 9,-4 3 3,3 3-3,-2 2 1,2 2-1,4 4 12,0 2-12,2 0-1,4 0 1,4 0-1,5 0 1,-3 0 3,10 0-3,0-3 1,0 6-1,3-1-1,-3 4 1,-3 4 2,-1 11-2,-5 0 24,-4 11-24,-3 3 10,-3 4-10,3-4 0,-3-1 0,-1-5 0,4-2 0,0-1-55,4-5 55,-1-5-90,0-8 90,3-13-23,-9-6 23</inkml:trace>
  <inkml:trace contextRef="#ctx0" brushRef="#br0" timeOffset="300250.1733">19510 16251 119,'-3'-6'0,"0"1"3,-1 0-3,-2 0 11,-7 2-11,-2 6 0,-1 2 0,-3 3 2,0 5-2,3-2 3,3 2-3,7 3-1,2 0 1,11-1-2,2 4 2,4-3 2,6 2-2,3-4 1,4 1-1,-4 7 0,0-1 0,-6-3 0,-10-2 0,-6 5 28,-9 1-28,-7-4 15,-3 1-15,-3-9 8,-1 1-8,1-9-17,6 1 17,7 0-59,3-6 59,6 0-108,6-2 108,0 0-4</inkml:trace>
  <inkml:trace contextRef="#ctx0" brushRef="#br0" timeOffset="300627.1949">19647 15962 157,'0'0'0,"12"-2"3,17 4-3,9-2 7,10 0-7,2 0 9,-2 0-9,-4-2 2,-9 2-2,-6-3-14,-10 3 14,-10 0-81,-9 0 81,0 0-82,-3-3 82</inkml:trace>
  <inkml:trace contextRef="#ctx0" brushRef="#br0" timeOffset="301240.23">20285 15719 121,'0'0'0,"6"10"-1,10 12 1,3 7 5,6 0-5,4 0 10,-4 3-10,4 2 10,-4 6-10,1-1-1,-4 1 1,-3-8 2,-6-8-2,-4-6 0,1-5 0,-4-7 12,-3-1-12,0-10 24,1-14-24,-1-18 11,6-5-11,4-3 3,6 3-3,3-6 1,4-2-1,12-1 6,-3 1-6,-4 5 0,-5 8 0,-4 8 0,-6 3 0,-3 7-29,-1 8 29,-5 4-56,2 4 56,4 11-80,0 5 80,-4 11-37,4 0 37</inkml:trace>
  <inkml:trace contextRef="#ctx0" brushRef="#br0" timeOffset="301560.2483">21075 16060 131,'0'6'0,"7"7"22,-1 13-22,0 3 15,1 8-15,-1 6 6,4-6-6,-1-3 0,-3-5 0,1-5 2,-1-5-2,-3-6-3,0-5 3,1-6-45,-4-2 45,-4 3-69,-2-6 69,-3-2-58,5-3 58</inkml:trace>
  <inkml:trace contextRef="#ctx0" brushRef="#br0" timeOffset="301786.2612">20901 16050 165,'16'2'0,"12"1"17,13 0-17,7-3 14,-4-3-14,1 0 0,-10 3 0,-3 0-22,-10-2 22,-10-1-93,-5 3 93,-7 0-80,-3-8 80</inkml:trace>
  <inkml:trace contextRef="#ctx0" brushRef="#br0" timeOffset="302186.2841">21374 15221 124,'25'16'0,"23"32"25,12 13-25,7 13 22,-1 3-22,-2 2 24,-10 3-24,-10-5 10,-15-11-10,-20 8 2,-15 5-2,-13 1 0,-16 7 0,-6-5-24,0-8 24,2 0-66,5-10 66,8-6-116,-2-16 116</inkml:trace>
  <inkml:trace contextRef="#ctx0" brushRef="#br0" timeOffset="337796.3209">12334 18383 91,'0'0'0,"0"0"7,0 0-7,7-5 20,2-3-20,4-8 9,6-8-9,3-7 9,4-4-9,5-2 8,1-8-8,6-13 2,0-8-2,1-3 3,5-8-3,-9-5 0,-10 0 0,-2 0 0,-11-2 0,-2 7 2,-7 8-2,-6 11-1,3 10 1,-7 9 6,4 9-6,0 7 4,3 9-4,-3 4-1,3 5 1,0 2-1,0 3 1,-3 8 0,6 13 0,-3 8-1,3 3 1,0 8 3,0 2-3,4 3-2,2 0 2,4-6 0,3-1 0,6-9-6,0-8 6,1-8 0,2-5 0,-3-8-1,4-13 1,-7-3 2,0-11-2,-7-4 0,1-9 0,-7-5 0,1-3 0,-4-2-1,0 5 1,-3 13 1,3 6-1,-6 10-2,3 16 2,0 19 6,0 18-6,0 13 13,3 5-13,7 6 4,3 0-4,2-8 0,8-5 0,2-9-8,7-15 8,0-8-69,-1-13 69,-5-9-96,-4-9 96</inkml:trace>
  <inkml:trace contextRef="#ctx0" brushRef="#br0" timeOffset="338623.3681">13655 17068 48,'3'0'0,"7"-2"24,0-1-24,-1 0 22,-3 3-22,1-2 16,-4 2-16,0 0 21,-3 0-21,0 0 16,-3-6-16,-3 4 1,-1-4-1,-2-1 1,-4 1-1,-3-2-1,0 3 1,-6 2 0,-3 3 0,-1 3 0,-6 8 0,1 2 0,-1 11 0,3 5 0,7 5 0,9 1 1,10-1-1,6-2-1,10-6 1,9-5-1,10-7 1,0-7 1,-4-1-1,-2-9-2,-4-2 2,-9-3 1,-7-3-1,-3 1-2,-9-1 2,-4 6 1,-9 7-1,-3 12 4,-6 10-4,-1 13 2,-3 10-2,7 6 10,9-3-10,16 1 3,13-9-3,15-8 2,17-7-2,6-11 1,2-11-1,-2-10-12,-6-1 12,-10-2-63,-13-7 63,-9 4-86,-10 3 86,-6 3-6</inkml:trace>
  <inkml:trace contextRef="#ctx0" brushRef="#br0" timeOffset="339421.4138">14160 17505 148,'3'-3'0,"13"6"12,6-6-12,7-2 13,9 0-13,3-1 0,1 4 0,-7-4 1,-1-2-1,-2 3-9,-3-3 9,-1 6-32,-9-4 32,-3 4-42,-6-1 42,-7 3-38,-6 3 38,-7 2-48,-6 8 48,1 3-4,-8-3 4</inkml:trace>
  <inkml:trace contextRef="#ctx0" brushRef="#br0" timeOffset="339645.4266">14192 17674 153,'6'-2'0,"10"-1"22,9-2-22,10-3 14,10 0-14,-4-3 4,4 8-4,-4-2-19,0 8 19,-3 2-82,-3 3 82,-6 8-91,-13-3 91</inkml:trace>
  <inkml:trace contextRef="#ctx0" brushRef="#br0" timeOffset="341653.5415">14573 18336 88,'0'0'0,"9"-6"15,7-7-15,3-5 18,10-6-18,6-5 14,-3 0-14,6-11 10,3-16-10,0-5 2,0-10-2,1-8 1,2-6-1,-3 0 0,-9 3 0,-6 0-1,-7 6 1,-7 9-1,-5 12 1,-7 10 1,3 8-1,-6 10 2,3 11-2,0 6 2,0 2-2,0 8 0,0 11 0,0 4 1,0 9-1,3 5 1,3 6-1,-3 4 0,7 1 0,-4 0-2,7-8 2,6-1 1,-3-4-1,6-3 1,4-22-1,-1-2-1,0-8 1,1-5 2,2-11-2,-2-10-3,-4-11 3,-3-5-4,-3-3 4,-7-3-4,-2 3 4,-4 14 0,-3 9 0,3 17 2,-6 18-2,6 17 20,0 12-20,7 8 10,6 6-10,3-3 1,9-3-1,1-5-11,3-8 11,6-5-127,-3-11 127,-7-18-37</inkml:trace>
  <inkml:trace contextRef="#ctx0" brushRef="#br0" timeOffset="342901.6128">15998 16896 113,'4'11'0,"8"13"15,7 2-15,7 1 16,6 2-16,9 5 2,0 6-2,-3 5 2,-3-3-2,-6-2 3,-7-11-3,-3-5 2,-6-8-2,-7-3 3,-3-5-3,-3-8 12,0-13-12,-3-9 2,0-7-2,-4-8 4,7-5-4,0 2 8,10 1-8,0-4 11,5 1-11,1 0 3,-3 2-3,0 5-1,-1 9 1,-2 2 1,-4 8-1,-3 6-25,4 2 25,-1 8-51,0 5 51,-2 6-71,2 5 71,0 10-48,1 6 48</inkml:trace>
  <inkml:trace contextRef="#ctx0" brushRef="#br0" timeOffset="343442.6437">16551 17203 97,'0'3'0,"6"5"17,1 5-17,5 6 16,-2 4-16,3 6 15,-4 3-15,-3 0 13,1 0-13,-1-1 2,-3-4-2,0-6 0,-3-8 0,0-2 2,0-6-2,0-5 2,0-10-2,-3-6-2,0-11 2,-3 1 1,-1-14-1,-2 0 0,-4-2 0,0 2-1,1 3 1,5 11 1,1 2-1,3 11-1,3 0 1,9 7 0,7 12 0,10 4 1,5 3-1,4 6-1,0 2 1,3-2 0,-6 2 0,-6 5 1,-7-2-1,-10 0 5,-12 2-5,-13 1 11,-6-1-11,0-5 3,-10 1-3,0-6-2,0-6 2,4-2-46,6-5 46,9-6-76,10-2 76,9 2-57,7-2 57</inkml:trace>
  <inkml:trace contextRef="#ctx0" brushRef="#br0" timeOffset="343891.6695">17116 17082 133,'0'0'0,"-6"-3"1,-4 3-1,1 5 0,-7 3 0,-3 5 4,0 3-4,3 0 6,0 3-6,6 2 0,4 3 0,9-1 0,7 1 0,6 3 1,6-4-1,3-1-1,1 1 1,-7-1 0,-7-4 0,-2 1-1,-13 2 1,-10-3 28,-6-4-28,0-4 10,-3-2-10,-1-11-2,8 1 2,2-6-58,7-5 58,2 2-120,4-2 120</inkml:trace>
  <inkml:trace contextRef="#ctx0" brushRef="#br0" timeOffset="345213.7451">17783 16915 94,'-7'2'0,"-2"6"16,-4 6-16,-6 7 22,-9 5-22,-7 14 28,-10 16-28,-15 15 15,-10 8-15,-22 17 7,-10 7-7,-2-3 9,2-2-9,4-5 4,12-11-4,19-13-1,16-16 1,16-16-23,16-16 23,16-13-80,13-19 80,12-5-90,13-8 90</inkml:trace>
  <inkml:trace contextRef="#ctx0" brushRef="#br0" timeOffset="345766.7767">17618 17415 159,'0'0'0,"0"0"12,0 0-12,0 13 0,0 14 0,0 10 19,-3 10-19,-1 6 17,1 5-17,0-2 7,0-3-7,3-3 4,0-8-4,3-12 1,-3-9-1,3-8-1,4-5 1,5-5 3,7-6-3,13-8 0,9 1 0,7-6-1,0 0 1,2 0 6,-2 6-6,0 4 2,-10 1-2,-10 5-2,-6 0 2,-6 3-6,-6-3 6,-4 5-50,-3 3 50,-6 2-102,0 4 102,-6-9-6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18:56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09 1744 68,'0'0'0,"0"0"10,0 0-10,0 0 15,0-6-15,3 1 11,3-3-11,-2 0 6,-1-2-6,0-6 11,-3 0-11,0-5 5,-6-3-5,-1 0 3,1 3-3,-7 0 1,1 7-1,-8 4 1,-2 10-1,-6 10-1,2 20 1,-5 9 5,2 9-5,0 0 13,7-4-13,16-4-2,9-5 2,16-14 0,10-11 0,9-12 1,6-12-1,1-7-1,-7-5 1,-3-1 1,-10 1-1,-6 5 1,-6 5-1,-4 5 17,-9 11-17,-3 16 4,-10 3-4,7 2 10,0 0-10,12-2-2,7-4 2,9-9 1,7-12-1,6-12-1,-4-11 1,4-11-4,-6-8 4,-7-10-3,-12-26 3,-4-4-8,-12-2 8,-10 8-12,-16 14 12,-6 25 0,-23 27 0,-21 37 1,-10 32-1,-10 51 38,4 12-38,9 3 18,29-5-18,18-11 2,33-16-2,21-18-1,27-13 1,11-11-9,8-19 9,5-10-77,4-19 77,6-5-121</inkml:trace>
  <inkml:trace contextRef="#ctx0" brushRef="#br0" timeOffset="1517.0868">22444 3056 85,'3'-5'0,"6"-9"30,10-12-30,7-3 14,9-6-14,6-4 6,-3-4-6,3-2 9,-6-2-9,0-1 5,-6-18-5,-4 8 2,-9 2-2,-10 1 4,-2 2-4,-8 8 0,1 8 0,-6 2 4,-1 12-4,-2 7 3,-4 8-3,-3 10 0,-10 14 0,-6 13 0,0 14 0,3 12 5,4 22-5,6-6 1,3 4-1,12-7-1,4-4 1,13-11 2,9-6-2,6-7-1,7-11 1,6-5 1,0-11-1,3-7 0,-3-12 0,-3-4 0,-3-12 0,0-7 0,-7-8 0,1-5 0,-7-3 0,0 0 0,-7 8 0,1 8 1,-3 10-1,-7 6-1,0 5 1,-3 8 2,0 13-2,-3 11 0,-4 5 0,4 6 0,3 2 0,7-3-1,2-2 1,7-6 1,19-4-1,-3-7-1,-1-4 1,1-11 1,0-11-1,-7-2 0,1-8 0,-10-11 3,-7-5-3,-3-8-2,-6 0 2,-6-13-1,-3 5 1,-7 8 0,0 11 0,-3 13 0,-3 5 0,-1 13 2,-8 6-2,5 7-2,10 4 2,10 1 0,22 17 0,3-5 3,6-4-3,7-9-3,6-4 3,0-7 1,19-37 0,-15 4 0,-4-1-1,-10 4-3,-2 3 3,-10 6 3,-4 5-3,-2 5-2,-4 2 2,-3 9 2,-3 18-2,-3 11-2,0 21 2,0-5 1,9 4-1,7-4-2,3-8 2,3-6 2,3-5-2,-3-10 0,0-6 0,-3-13-2,-3-8 2,-1-10 1,-2-12-1,-1-4 3,-2-3-3,-1-13-1,-3 13 1,1 13-1,-1 8 1,0 11-1,3 29 1,4-1 0,2 4 0,4-3 0,7-3 0,-1-5-1,6-8 1,-2-11 2,-1-13-2,-3-8 2,-6-26-2,0-3 0,-3 3 0,-4 5 14,1 8-14,3 8 7,-1 5-7,11 8-1,5 5 1,17 3-5,2 6 5,33 2-135,5 5 135,-9-2-54</inkml:trace>
  <inkml:trace contextRef="#ctx0" brushRef="#br0" timeOffset="2206.1261">22907 3352 122,'3'16'0,"10"13"33,3 14-33,0 10 26,6 5-26,0 18 17,16-4-17,-6-9 9,0-4-9,-10-9 9,-3-16-9,-6-7 6,-4-9-6,-2-7 3,-1-3-3,-6-11 16,3-15-16,0-19 2,10-30-2,0-9 2,9-1-2,3 0 0,4 3 0,-4 8 2,4 5-2,-7 14 0,-3 9 0,-9 12 0,-1 7 0,-2 6-24,2 5 24,1 6-56,2 4 56,1 4-74,6 4 74,-3 9-85,6 7 85,-3 3-7,0 6 7</inkml:trace>
  <inkml:trace contextRef="#ctx0" brushRef="#br0" timeOffset="2761.158">23657 3858 108,'0'8'0,"0"7"35,0 12-35,3-3 19,-6 13-19,-1-3 13,1 3-13,0 0 15,0 3-15,0-8 4,3-6-4,-4-5 0,4-7 0,0-7-1,0 1 1,0-8 1,0-8-1,0-13 0,0-8 0,0-8 0,0-3 0,0-5 0,0 1 0,0-1 1,-3 5-1,3 5-1,0 12 1,3 4 0,-3 6 0,0 0-1,7 10 1,9 3 1,6 8-1,3 0 0,4 10 0,3-2 0,-7 8 0,-3-3 2,-6 6-2,-3-1 7,-10 3-7,-9 0 15,-13 6-15,-7-6 4,-2 0-4,-1-8 2,7-2-2,0-9-18,9-2 18,7-3-55,-1-2 55,10-6-74,7-2 74,6-3-76,9-2 76</inkml:trace>
  <inkml:trace contextRef="#ctx0" brushRef="#br0" timeOffset="3180.1819">24380 3680 96,'0'0'0,"0"0"48,-6-2-48,-3-1 12,-14 8-12,-8 3 7,-30 29-7,10-5 15,1 0-15,8-6-1,7 1 1,13-11 2,6 2-2,16-2-2,16 0 2,16-6 0,28 4 0,7-6 2,-4 5-2,-5 3-3,-11 5 3,-15 3 1,-19 5-1,-20 3 21,-21 5-21,-17-3 23,-25-5-23,13-10 6,3-3-6,16-11-9,7-3 9,11-2-54,8-5 54,9-3-119,12-2 119,-3 4-44</inkml:trace>
  <inkml:trace contextRef="#ctx0" brushRef="#br0" timeOffset="67497.8607">5540 5040 54,'6'-8'0,"7"0"0,3-2 0,6-3 1,7 2-1,-1-2-2,4 5 2,22 0 0,-3 3 0,3 5-1,6-3 1,4 3 6,2 3-6,7-1 16,7-2-16,-7 3 10,6 0-10,10 2 8,-3 3-8,6-3 2,0 3-2,13-3-1,-1 3 1,-5 3 1,-1-1-1,1-4 0,2-4 0,-5-2 1,2 0-1,0 0 2,4 0-2,-4 0 10,17 3-10,-1-6 2,-6 3-2,-3 0 1,-7 0-1,-3-2 0,-6 2 0,0 2 0,3 4 0,0-4-1,-3 6 1,3-5 2,19 2-2,1 0-2,-1 1 2,0-4 2,0 1-2,-6-3 2,6 5-2,0-2 3,3 0-3,1-1 0,15 4 0,-6-4 1,-1 4-1,-5-1 1,-1-3-1,-9-4 0,3 4 0,1-2-1,-4 0 1,-1-2 1,14-1-1,0-2 4,-7 2-4,-3-2 2,-3 2-2,-6-2-2,-7 2 2,7-2 2,2 5-2,1-3-1,6-2 1,13 0 0,0 2 0,0 1 0,0-1 0,-7 0 2,4 1-2,3 7 5,-1-2-5,-2-1 7,12 1-7,-6 2 9,-9 0-9,-7 3 5,-9-2-5,-7-6 11,-16 2-11,1-2 2,-7 0-2,-4-2 0,-5 2 0,-10-8 2,-3 2-2,-7-2-1,-6 1 1,-12-4-21,-4 3 21,-9-3-86,-4 9 86,-6-1-57</inkml:trace>
  <inkml:trace contextRef="#ctx0" brushRef="#br0" timeOffset="71417.0849">6604 6342 41,'0'0'0,"3"-8"2,3 3-2,4 0-2,-1-1 2,1 1 1,2 2-1,1 3 1,3-2-1,6 2 4,4 0-4,2 2 7,7-2-7,3 0 12,26 0-12,-4 0 8,4-2-8,2-4 6,-2 4-6,2-1 0,1-2 0,0-3 3,-4 5-3,-2-2-2,-1 2 2,3 3 0,1 0 0,-1 0 1,1-2-1,3 2 1,-1-6-1,20 4-2,0-1 2,-7 0 2,0 3-2,-2-2 0,-1-1 0,0 0 3,-6 1-3,-3 2 3,2-3-3,4 1 5,-3 2-5,0-6 2,0 4-2,0 2 9,12-3-9,1 0 2,-7 1-2,0-1 0,-3 3 0,-3-3 0,-3 1 0,3-1 1,-4 6-1,-5-1-1,2 4 1,4-1 0,0 0 0,2-2 1,-2 2-1,0-2 0,-1-1 0,17 4 0,-7 2 0,0-3 1,-3 6-1,-3 2-1,-3 0 1,0 0 1,-4-2-1,-3-3-3,-2 2 3,-1-2 2,3 3-2,0-3 7,1 2-7,-4-2 3,0 0-3,0-2-1,0-1 1,16 0 1,-3 0-1,3-2 0,-3 0 0,-3-1 0,3-4 0,-1-1-1,4 0 1,-6 1 2,3-1-2,6 1-1,-3 2 1,3-6 2,1 6-2,-1-2-1,16-1 1,-3 0 1,-3 3-1,-1 0 1,-2-2-1,-4-4 0,4 1 0,-7 0 0,-3-1 0,3-4-1,4 7 1,-1 1 0,-3-4 0,3-2 0,-2 6 0,12-6 1,3 2-1,-7 4 1,1-3-1,-3-1-2,6 1 2,-10 0 1,0-1-1,1 4 0,2 2 0,-2 2 0,-1-2 0,0-2 0,-6 2 0,16 0 1,-9 0-1,-4 0 1,-3 2-1,-3-2 1,-4 0-1,1 0-1,-3 0 1,-7 0 0,-3 0 0,6 0-1,0 3 1,-2 0-2,5-1 2,-3 1 2,-3 2-2,4-2 0,-1 2 0,13-5 0,3 3 0,-3-1 1,0 1-1,-3-3-2,3 3 2,0-1 1,-3 1-1,-3 0 0,3-1 0,3 4 1,-3-4-1,3 4 0,-4-4 0,4-2-1,-3 3 1,7-3 1,-4 3-1,0-1 2,-7 1-2,-2-3-1,-7 2 1,3-2 0,-3 0 0,1 0 1,-11 0-1,4-2 0,-3-1 0,2-2 2,1 5-2,-3-3 2,-1 1-2,1-4 2,-4 4-2,1-1-2,-4 3 2,4-5 1,-1 2-1,10 0 0,-3 3 0,0-2 0,-1-1 0,1 0 0,3 3 0,0 0-1,3 0 1,4 0 0,-4 0 0,-3 3 0,-3-3 0,3 3 1,6-3-1,0 2 1,4-2-1,-1-2-1,4-1 1,3 0-1,16-2 1,-1 0 1,1 2-1,-3 1 0,-1-1 0,4-2 1,-7 2-1,-6-2-1,7 2 1,2 6 1,-3-1-1,1-4-2,-4 4 2,3-2 4,14 0-4,-5 3 3,-2 0-3,-3 2 8,-4 0-8,0-2 2,-6 2-2,-9-2 1,-10-1-1,0 1 1,0 2-1,-6-5 1,-7 3-1,-6 0 1,-4-1-1,1-4-1,-10 2 1,-3-3 3,-3 6-3,-6-3 1,-1 0-1,-2-3-1,-7 3 1,0 0-77,-10 11 77,-18-6-74</inkml:trace>
  <inkml:trace contextRef="#ctx0" brushRef="#br0" timeOffset="99414.6862">17281 7800 37,'0'-5'0,"6"-3"2,14-3-2,-5-7 4,1-4-4,-3-4 7,0-3-7,-10 0 10,-3-6-10,-3 1 16,-23 0-16,4-6 10,-7 3-10,-2 2 5,-4-2-5,-3 3-1,-7 0 1,-2-14 1,-4 6-1,-3 10 1,-3 3-1,0 10-2,6 3 2,-3 6 2,-3 7-2,-4 6 2,1 5-2,-7 5-1,-6 27 1,-6 2 0,-10 3 0,6 5 1,4 3-1,6 5-1,6 6 1,4 5 2,6-3-2,6-3 1,10 3-1,12 9 0,7 1 0,9 1-1,10 2 1,6 3 1,10 11-1,6-3-1,9-3 1,7-2 3,4-3-3,5-8 5,7-3-5,3-10 2,16-10-2,6-14 5,6-8-5,7-11 5,0-4-5,6-12 0,-6-7 0,7-11 2,5-13-2,4-16 5,-3-11-5,-1-10 3,7-5-3,-10-9 4,-12-15-4,-13 5 7,-16-2-7,-9 7 13,-16-5-13,-16 0 8,-16 11-8,-16 10 8,-13 8-8,-12 3 2,-16 2-2,-16 9 0,-10 10 0,-6 5-16,-3 8 16,-6 8-76,6 6 76,9 10-74</inkml:trace>
  <inkml:trace contextRef="#ctx0" brushRef="#br0" timeOffset="112071.4101">10268 18063 110,'-4'3'0,"8"5"3,-4 16-3,0 2 16,3 8-16,0 14 16,3 10-16,1 8 10,-1 3-10,0-5 5,-3-1-5,1 11 10,-1-8-10,0-5 0,-3-34 0,0-6 3,0-3-3,-3-4-23,0-6 23,3-3-69,-7-5 69,4-3-80,0 8 80</inkml:trace>
  <inkml:trace contextRef="#ctx0" brushRef="#br0" timeOffset="113632.4994">9775 18476 86,'-9'-3'0,"-1"-2"25,-2 2-25,5 3 22,1-2-22,0-1 10,6 3-10,6 3 0,4 2 0,12 0 1,3-2-1,13-3 5,10 0-5,15 3 11,4-6-11,6 0 2,6-5-2,14-2 0,-1 2 0,0-3 2,0 1-2,-7 2 0,-2-3 0,-4 6 1,-6 2-1,-3 0-1,-3 3 1,3 3 1,0-3-1,-1 3-1,1-1 1,0 1 2,16-3-2,-4-3 0,4 3 0,-3-2 0,-4-4 0,0 4 0,1-6 0,-4 3 0,-6-1 0,6 4 1,3-1-1,1 0-1,-1 1 1,4-4-1,-4 4 1,20-1 0,2-2 0,-6 0 1,-2 7-1,-1 1 0,-4 0 0,-5-1 0,0 1 0,2-1 0,-2 1 0,-4-3-1,1 0 1,-1 0 0,10 0 0,-7 5 2,4-5-2,-6 0-2,-1 0 2,3 0 0,-2 0 0,-4 3 1,7-3-1,2 3-1,7-3 1,0-3 1,7 0-1,12-2 0,3 0 0,-6 2 1,3-5-1,1 0-1,-14 3 1,7 2 1,-1-2-1,1 5-2,0-3 2,-3 3 4,9-5-4,-6-3-3,-7 6 3,-6-4 1,-6-2-1,-7 3 0,-9 0 0,-16 2 0,-6 0 0,-7 1 0,-9-1 0,-13 3 1,-3 3-1,-7-3 0,-9 0 0,-3-3-1,0 0 1,-4 1 0,1 2 0,0 0 0,-1-3 0,1 1 0,0-4 0,-1 4 0,1-4 0,0 1-2,-1 0 2,1-1 0,-4 1 0,-2 0 0,-4 0 0,-3-1 1,0 1-1,-4 2-2,4-5 2,-3 3 1,6 0-1,0 2 0,4 1 0,2 2 1,7 0-1,-3-3-1,6 3 1,0 0 0,3 0 0,6 5 2,4-2-2,6 2 2,7 0-2,8 1 0,1-1 0,0 3 1,3 0-1,0 5 3,-3 3-3,-6 5 9,-7 0-9,-6 3 20,-13 0-20,-9-3 18,-7 3-18,-9 0 6,-7-3-6,1-3 2,-1 1-2,1-3-26,2-6 26,10-2-125,13 0 125,10-10-76</inkml:trace>
  <inkml:trace contextRef="#ctx0" brushRef="#br0" timeOffset="114548.5518">17249 18341 118,'4'-8'0,"5"-3"12,13 1-12,4 5 15,2 2-15,4 6 10,0 2-10,-4 5 8,1 6-8,-7 5-1,0 1 1,-9 4 1,-7 6-1,-9 0 5,-6 2-5,-13 0 9,-4-5-9,-6 11 4,4-5-4,-4-4 1,3-7-1,14-3-2,2-7 2,3-7-4,7 1 4,13-8-14,2-15 14,4-7-14,7-7 14,2-3-15,3 3 15,4-2-12,3 4 12,0-2-11,0 3 11,-3-1-1,-4 1 1,-2 5 1,-4-1-1,-6 6 2,-3 3-2,-4 0 11,-3 8-11,1-1 6,-7 1-6,0 5 3,0 0-3,0 0 5,-7 3-5,-2 5 6,-4-3-6,-3 6 5,0 4-5,-3 1 3,0 3-3,0 7 8,7-2-8,5 0-1,4 5 1,9 0 4,7 6-4,9 2 4,4 0-4,2-6 1,-2-7-1,2-11 2,-2-10-2,-1 0-19,-6-14 19,-3-2-101,0-3 101,-7-8-48</inkml:trace>
  <inkml:trace contextRef="#ctx0" brushRef="#br0" timeOffset="115629.6137">9801 18209 54,'0'0'0,"0"0"26,0 0-26,0 0 32,-7-6-32,4 4 12,3 2-12,-3-3 3,0 3-3,-3 5 0,-1 6 0,4 7 3,0 9-3,3 2 0,6 3 0,7 0 0,3-6 0,3-2 1,6-11-1,10-8 0,0-13 0,0-5 2,-3-8-2,-10-11 29,-6-5-29,-7 0 20,-2 3-20,-10-1 18,-4-2-18,-5 6 7,-7-1-7,-1 8 2,-5 13-2,-4 11-2,1 11 2,6 8 0,3 7 0,3 0-89,6 4 89,10 1-117</inkml:trace>
  <inkml:trace contextRef="#ctx0" brushRef="#br0" timeOffset="117716.733">12655 15632 53,'0'0'0,"0"0"14,0 0-14,0 0 13,0 0-13,0 0 23,0 0-23,0 0 11,-6 0-11,-1 2 1,-5 9-1,-4 7 7,-6 11-7,-1 11 16,-5 2-16,2-2 18,1 2-18,3 9 11,3 7-11,6 0 4,4-5-4,5-3 2,4-2-2,4-8 1,-1-6-1,0-10 1,-3-6-1,3-4 0,-3-6 0,3-3 2,-3-5-2,-3-3 1,-3-7-1,3 2 0,-4-3 0,1 1-4,0-1 4,-1 0-8,-2 3 8,2 6-2,1-6 2,0 0-1,-4 3 1,1-3 1,-1-3-1,0-2 0,1 0 0,-1 2-1,1 0 1,3 6 1,2 0-1,1 0 1,0 2-1,3 3-3,0 3 3,3 7 2,0 6-2,1 3-2,2-1 2,-3 3 0,0-2 0,4-1 0,-1-2 0,0-3 2,1 1-2,-4-4 1,0-2-1,-3-3-1,3-2 1,0 0 2,1-1-2,2-7 8,7-3-8,2-8 7,5 0-7,5-2 13,0-3-13,1 2 2,-4 6-2,0 0 0,-9 5 0,3 5 1,-7 1-1,1-1-45,-4 3 45,0 3-109,7-1 109,-3-7-42</inkml:trace>
  <inkml:trace contextRef="#ctx0" brushRef="#br0" timeOffset="118676.788">12922 15372 99,'0'0'0,"0"0"14,0 0-14,0 0 7,6 6-7,1 9 4,5 9-4,-2 5 13,2 3-13,1 3 18,0 4-18,3-2 3,0 3-3,-4-8 4,1-3-4,-3-3 5,-1-5-5,-3-7 2,-2-4-2,-1-2 2,0-3-2,-3-5 6,0 3-6,0-3 18,0 0-18,3-8 5,0-2-5,4-12 2,2-4-2,7-8 3,3-1-3,0-2 4,0 0-4,3-3 2,-3 6-2,-3 2 1,0 6-1,-6 2 0,-1 5 0,-2 6-9,-1 3 9,0-1-42,1 8 42,-1 3-65,0 6 65,1 2-72,2 5 72,-6 13-23,-3 1 23</inkml:trace>
  <inkml:trace contextRef="#ctx0" brushRef="#br0" timeOffset="119487.8343">13255 15854 131,'0'0'0,"10"-5"-1,-1-3 1,7 2 8,3 4-8,3 2 8,1 2-8,-1 1 2,-3 5-2,-6 2 0,-4 1 0,-2 0 3,-11 2-3,-8 3 7,-4 8-7,-3-1 3,0-1-3,3-4 0,0 1 0,3-6 0,7-3 0,0-2 1,2-5-1,4-8 0,7-9 0,5-4-10,4-3 10,3 0-8,0-1 8,7 4 1,-7 2-1,3 8-1,-6-5 1,3 2 0,-3 1 0,-3 2 0,-1 2 0,1 4 0,-4-3 0,1 2 1,-7 3-1,4 0 0,-7 0 0,0 0 1,0 0-1,0 0 2,0 0-2,-4 0 1,-2 0-1,3-3 0,-4 6 0,-2 0 1,-1 2-1,-2 3-1,2 0 1,-3-3 1,1 3-1,2 0-1,1 2 1,2 1 6,-2 5-6,6 0 5,9 5-5,4-3 6,9 6-6,6-8 5,4-3-5,-1-2 3,1-3-3,-1-3-2,-9-2 2,-3 0-74,-6-3 74,-1-3-97,-12 6 97</inkml:trace>
  <inkml:trace contextRef="#ctx0" brushRef="#br0" timeOffset="121470.9477">9433 16550 74,'0'-6'0,"0"-2"18,6-5-18,0-5 22,-3-9-22,4-10 29,-4-5-29,0-6 24,-3-7-24,-3-17 21,0-10-21,-7-2 11,1 7-11,2-8 2,1 3-2,-4 5 0,7 14 0,0 10-1,3 11 1,-3 10 1,0 13-1,3 4 1,0 7-1,-3-3 0,3 8 0,0 3 2,0 0-2,0 0-1,0 0 1,0 0 0,0 0 0,0-2 0,0 2 0,0 0 3,-4-6-3,-5 1 3,-1 0-3,-9 0 2,-19 2-2,-3 0-2,-7 3 2,-9 0 3,-6-2-3,-7 2-2,-13-6 2,-2-2 0,2 0 0,-3 3 1,1 0-1,2 2-1,4 3 1,6-2 0,6 2 0,10-3-1,3 6 1,16-3 0,12-3 0,7 0 1,7 6-1,5-3-3,20 3 3,-4 10-1,4 11 1,0 7 1,0 12-1,-4 4-2,7 4 2,-3-4 3,-1-4-3,-2-9-1,-1-5 1,-2-10 1,-1-6-1,-6-3 1,3-4-1,-3-4 1,0 1-1,-6-3-16,0 0 16,-1-3-62,1 1 62,0-1-93,2-2 93,4 2-38</inkml:trace>
  <inkml:trace contextRef="#ctx0" brushRef="#br0" timeOffset="122294.9949">7686 15901 124,'0'0'0,"0"0"9,13 0-9,19-2 22,12 2-22,13 0 14,10-3-14,22 1 22,6-1-22,-6 0 10,-3 1-10,-7-6 6,-6-3-6,-9 0 1,-10 1-1,-13-1 1,-12 3-1,-10 3 2,-10 0-2,-9 0-1,-9 2 1,-10 3-10,-7 5 10,-2 0-13,-7 6 13,-3 0-14,-10 4 14,-3-4-2,-9 2 2,-16 1 0,3 4 0,3 6-1,9-3 1,11-2 0,8-4 0,17-1 1,6-1-1,12 0-2,11 0 2,18-2 1,16-3-1,29-5 1,6-6-1,3 0 0,-6 1 0,-7-1 3,-15 3-3,-13 0 2,-16 5-2,-16 11 12,-16 11-12,-18-1 2,-17 6-2,-9 2 1,-16-5-1,9 0-1,10-5 1,19-8 1,16-5-1,16-3 0,16-6 0,28-2 0,7 0 0,3 6-1,-4 1 1,-9 4 1,-6 5-1,-13 5 3,-16 0-3,-15 8 12,-8 0-12,-2-2 0,0-3 0,3-6-84,9-5 84,17-7-121</inkml:trace>
  <inkml:trace contextRef="#ctx0" brushRef="#br0" timeOffset="123813.0817">16516 16412 85,'0'0'0,"3"3"19,0 2-19,7-2 16,-4-1-16,1-2 23,-4 0-23,0-5 19,0-3-19,-3-8 8,-3 0-8,-3-10 8,-1-3-8,-6-11 10,4-10-10,3-14 0,2-10 0,11 3-1,12-3 1,9-6 0,17-2 0,-1 8-1,10 8 1,13 11-4,3 10 4,3 10 7,-3 9-7,0 12 2,-13 7-2,-3 4 0,-16 0 0,-10 3 0,-9 0 0,-3 0 0,-6 0 0,-7-2 3,3-4-3,-3-2 0,1 3 0,-4 0 0,0 0 0,3-1 0,-3 1 0,0 0 0,-3 2 0,-4 0 1,-2 1-1,-1 2-3,-2 0 3,2 2 2,1 1-2,-4 2-2,3 6 2,4 2-1,0 3 1,2 0 0,8 8 0,5-3-1,4 0 1,6-8 0,13-2 0,-4-3 1,1-8-1,-7-6-2,-3-1 2,-6-4 0,-7-8 0,-6-7 2,-6-1-2,-4 1 0,1 0 0,-14 4-1,4 9 1,4 0 0,-1 8 0,0 7 1,0 12-1,0 4-1,7 6 1,5 2-1,4 1 1,10-6-1,6-3 1,12-7 0,-2-8 0,-7-6 1,0-2-1,-6-8 0,-7-3 0,-6-6 1,-3 7-1,-10 4-28,-9 11 28,0 11-101,6 7 101,0 3-60</inkml:trace>
  <inkml:trace contextRef="#ctx0" brushRef="#br0" timeOffset="124412.116">17827 15386 151,'-3'2'0,"9"6"3,1 11-3,5 10 15,1 5-15,3 8 8,0 9-8,6 4 12,-3 1-12,3-9 1,1-4-1,-4-6-1,-3-13 1,-4-6 0,-5-7 0,-1-3 15,-3-3-15,-3-13 18,6-8-18,1-16 7,-1-10-7,7-8 6,0 0-6,2-6 4,1 3-4,0 3 4,-3 5-4,3 5 0,-7 11 0,-2 8 0,-1 5 0,0 5-17,-2 6 17,-4 0-69,3 13 69,-3 8-80,3 7 80,3 7-76,4 4 76</inkml:trace>
  <inkml:trace contextRef="#ctx0" brushRef="#br0" timeOffset="124923.1452">18253 15849 132,'3'10'0,"0"1"18,3-1-18,1 4 14,2 1-14,-2 1 5,-4-2-5,0-1 2,0-5-2,-3-3 3,0-5-3,0 0 2,0-5-2,0-6 1,0-2-1,0-3-1,-3 5 1,3-7-1,-3 2 1,3-5 6,0 2-6,0 1 10,3 2-10,0 0 1,3 3-1,4 0 0,6 5 0,9 2-1,1 12 1,5-1 0,4 6 0,-6 2 1,-4 5-1,-9-2-1,-3 3 1,-7-3 3,-9-1-3,-10 4 8,-9-3-8,0 2 3,-7-2-3,1-3 0,-1 3 0,4-5-42,-1-1 42,11-2-67,2-2 67,6 2-90,11-3 90,-1-8-5,3-5 5</inkml:trace>
  <inkml:trace contextRef="#ctx0" brushRef="#br0" timeOffset="125343.1693">18754 15780 89,'4'-3'0,"-1"0"29,3-2-29,-6 0 28,0 5-28,0-3 12,-6 3-12,-7 0 2,-3 3-2,-3 5 1,0 2-1,6-2 0,1 6 0,2-1 1,10 0-1,6 6-1,10-6 1,3 0 1,0 3-1,0 0 0,-3-3 0,-3 3 2,-3 0-2,-7 0 18,-6-1-18,-7-1 29,-6-4-29,-3-2 13,-3-5-13,3 0 1,3-1-1,6-2-32,1 5 32,3 9-134,6-1 134,0-2-58</inkml:trace>
  <inkml:trace contextRef="#ctx0" brushRef="#br0" timeOffset="284699.2839">5353 10157 37,'0'0'0,"0"0"6,0 0-6,0 0 13,0 0-13,0 0 11,0 0-11,0 0 9,0-8-9,0-2 7,-4-1-7,1 1 2,-6-4-2,-1 1 7,-2 0-7,-1 0 2,-3 2-2,-3 6 2,3 2-2,-3 3 7,-3 6-7,0 4 2,-4 1-2,1 2-2,-1 3 2,1 8 1,6 7-1,6 6-2,1 11 2,5 5 4,4-3-4,3 8-2,3 3 2,0 0 0,4 21 0,-1 8 3,0 5-3,4 3 2,-4 3-2,1-9 0,-1-4 0,-3 4 1,3 4-1,-6-1 0,0-8 0,0-2 0,-3-16 0,-3-1 1,-4-4-1,-5-9 15,-1-4-15,-7-12 8,1-4-8,-3-9 14,-1-5-14,-2-10 3,-1-8-3,1-9 2,-1-4-2,1-9 0,5-2 0,4 0-31,7 2 31,2 6-63,7 8 63,0 10-58</inkml:trace>
  <inkml:trace contextRef="#ctx0" brushRef="#br0" timeOffset="285661.3388">5067 12372 59,'0'0'0,"0"0"9,0 0-9,-3 3 0,-4 5 0,1 2 10,0 3-10,-1 3 6,4 8-6,0 2 0,3 6 0,3-3 0,10 3 0,6-5 1,3-4-1,4-9 0,-1-6 0,0-6 7,-2-10-7,-4-10 12,-4-9-12,-2-7 17,-6-3-17,-4 5 24,-3 0-24,-3 3 11,-7 0-11,0 5 1,-2 6-1,-4 7-1,0 9 1,-6 7-3,3 8 3,3 3-76,0 2 76,6 1-76,7-6 76</inkml:trace>
  <inkml:trace contextRef="#ctx0" brushRef="#br0" timeOffset="287404.4386">5413 9837 50,'0'0'0,"0"0"3,0 0-3,-3 11 15,6 10-15,-3 5 10,3 9-10,4-1 11,2 6-11,4-6 17,3 1-17,-1-1 4,5 0-4,-1 1 7,0-6-7,-3-8 3,-4-2-3,1-3 4,-7-9-4,1-1 9,-7-6-9,3-8 14,0-5-14,0-11 1,-3 0-1,3-5 1,0 8-1,4-8-3,-1-3 3,4 0 4,-1 0-4,4-2 9,-7 5-9,4 2 3,-4 4-3,1 1 0,-1 7 0,0 1-2,-3 9 2,1-3-33,-1 5 33,0 3-47,3 8 47,4 6-64,-4-1 64,4 8-15,-7 0 15</inkml:trace>
  <inkml:trace contextRef="#ctx0" brushRef="#br0" timeOffset="287987.472">5756 10176 75,'0'0'0,"0"0"5,0 8-5,0 5 13,3 3-13,0 2 11,0 4-11,1 1 2,-1-4-2,0 2 1,22-5-1,-9-5-1,-6-3 1,-1-3 2,-2 0-2,-4-2 3,-3-6-3,0-2 0,-26-6 0,11-5 3,-5-7-3,5-9-3,-4 0 3,3 0 2,3 6-2,0 5 7,4 5-7,2 3 1,1 5-1,3 2 2,3 4-2,6-1 0,7 3 0,6 3 0,25 2 0,-2 3 1,2 5-1,1 0-2,-7 3 2,-7 0 1,-2 0-1,-13 0-1,-7-3 1,-9 3 23,-9 2-23,-17 1 4,-2 5-4,-10-6 1,-19 1-1,6-1-23,3-2 23,10 5-76,10-2 76,2-8-50</inkml:trace>
  <inkml:trace contextRef="#ctx0" brushRef="#br0" timeOffset="290767.631">5950 10657 48,'-7'0'0,"-2"0"19,2 0-19,-2 0 8,2 3-8,4-3 11,0 0-11,3 16-1,3-21 1,7 15 4,9-2-4,9 0 4,11-3-4,-1 3 3,3-2-3,0 4 0,-3-2 0,-3 3 0,-9-1 0,-7 1 10,-7 5-10,-12 10 3,-12 11-3,-11 3 3,-8 5-3,-7 0 6,-4 3-6,1-6 6,0-2-6,9-11 4,10-6-4,6-4-1,13-3 1,12-6 1,10-2-1,13-2-1,6-4 1,3 1 0,1-3 0,-1 0 0,0 0 0,-3 0-6,-6 3 6,-3-3-34,-7 0 34,-6 2-39,-7-2 39,1-2-41,-7-4 41,0 4-6,0-9 6</inkml:trace>
  <inkml:trace contextRef="#ctx0" brushRef="#br0" timeOffset="291055.6474">5892 10993 78,'4'-5'0,"8"-3"28,17 0-28,6 0 8,3 3-8,0 0 14,3 2-14,-3-2 6,0 5-6,-6-3-1,0 3 1,-7-2-29,-6 2 29,-3 0-86,0 0 86,-6 0-17,-4-3 17</inkml:trace>
  <inkml:trace contextRef="#ctx0" brushRef="#br0" timeOffset="292281.7176">6918 10726 42,'0'0'0,"0"6"4,0-4-4,-3 1 2,3-3-2,0 0 6,0 0-6,3 2 6,-3-2-6,0 0 10,0 0-10,0 0 2,0-5-2,0-5 2,0-14-2,-6 3 1,-1 5-1,1 0 3,-4-3-3,-2 9 9,-4-1-9,-3 11 3,-7 0-3,1 8 2,-7 3-2,0 20 6,-6 9-6,0 5 16,3 13-16,4 1 6,12 7-6,9-3 2,7-2-2,12-8 1,7-8-1,6-5 2,4-14-2,2-7 6,4-6-6,-3-5 2,-1-3-2,-2-5 0,-4 3 0,0-9-7,-3-2 7,-3 1-34,0-7 34,0-2-30,-3 3 30,-1 0-38,-2 5 38,15 0-23,-3 5 23</inkml:trace>
  <inkml:trace contextRef="#ctx0" brushRef="#br0" timeOffset="292611.7365">7162 11226 53,'0'0'0,"0"6"24,0 4-24,4 1 15,-4 2-15,-4 5 17,4 6-17,-3-3 8,0 6-8,3-3 1,0 0-1,3 2 2,0-5-2,7-2 0,-1-3 0,4-3-8,6-5 8,-3-6-39,0 1 39,3-8-68,0-3 68,0-8-4,0-8 4</inkml:trace>
  <inkml:trace contextRef="#ctx0" brushRef="#br0" timeOffset="292841.7496">7229 11075 92,'0'0'0,"3"0"3,0 0-3,4 3-1,-4 0 1,0-3 0,3 2 0,-2 1-78,-8 10 78,4-2-15</inkml:trace>
  <inkml:trace contextRef="#ctx0" brushRef="#br0" timeOffset="295646.9101">7750 10157 44,'-7'0'0,"-5"0"10,-1 6-10,-6 7 14,-6 5-14,-1 9 11,-2 13-11,2 5 15,4 10-15,0 9 17,3 4-17,3 22 16,3 6-16,7 4 6,9 1-6,3-3 5,7-11-5,6-13 7,6-8-7,4-5-1,0-3 1,-4-10 2,-6-9-2,-3-4-30,-3-3 30,-7-9-74,0 1 74,-9-5-41,0-19 41</inkml:trace>
  <inkml:trace contextRef="#ctx0" brushRef="#br0" timeOffset="296860.9795">7607 10560 60,'0'2'0,"9"14"21,1 5-21,6 24 16,6 3-16,0 7 16,1 4-16,2-1 10,3-3-10,-2-2 4,-4-5-4,0-6 4,-3-7-4,-3-9 0,-6-10 0,-4-3 2,0-5-2,1-3 24,-7-10-24,3-13 2,-3-14-2,3-10 2,4-11-2,-1-8 1,0 0-1,4 0-1,-4-8 1,4 14 1,-4 4-1,4 12 1,-4 4-1,0 9-1,1 5 1,-4 7-26,0 4 26,0 7-59,7 1 59,-1 7-62,1 3 62,-4 8-14,-3-6 14</inkml:trace>
  <inkml:trace contextRef="#ctx0" brushRef="#br0" timeOffset="297296.0044">8213 11030 68,'0'0'0,"0"0"12,-3-5-12,-3 0 16,-1 2-16,-2 1 10,-7 4-10,-16 1 2,4 7-2,-1 6 8,1 8-8,5 5 4,4 3-4,3-3 0,10 0 0,3-5 2,6 0-2,7-3 0,2 3 0,4-8-1,3 2 1,13-5 2,-7-5-2,-6-5-4,4 2 4,-11-5-17,4 3 17,-6-3-31,-4 0 31,0-3-38,-2 1 38,-4-4-32,0-2 32</inkml:trace>
  <inkml:trace contextRef="#ctx0" brushRef="#br0" timeOffset="297551.019">8070 11234 73,'0'0'0,"0"0"20,0 0-20,0 0 2,7 0-2,18 0 2,4 0-2,-1 3-1,-2 0 1,-4 4 10,-3-1-10,-3 2 27,-3 2-27,-7 3 3,0 6-3,-3 2 2,1 3-2,-4-3-3,3 0 3,3-2-39,-3-1 39,1-2-71,5-3 71,-3-2-24,4-11 24</inkml:trace>
  <inkml:trace contextRef="#ctx0" brushRef="#br0" timeOffset="297958.0422">8534 11070 82,'-6'0'0,"-7"3"5,-3 7-5,-6 1 2,0 5-2,3-3 14,3 3-14,3-3 2,7 3-2,6 0-2,6 0 2,7-3 2,9 6-2,3-9-6,1 3 6,-1 1 4,-3 1-4,-3 1 0,-6 3 0,-10-3 26,-6-3-26,-6-2 14,-4-1-14,-6 1 1,-3-9-1,-1-2-22,4-2 22,0-1-61,3-5 61,7 0-60,6-2 60</inkml:trace>
  <inkml:trace contextRef="#ctx0" brushRef="#br0" timeOffset="298322.0631">8394 10763 105,'10'0'0,"9"0"6,9 6-6,7-4-1,-3 1 1,3-1 2,-3 1-2,-7-3 1,-3 3-1,-3-3-17,-6 0 17,-3-6-75,-1-4 75,1-1-20</inkml:trace>
  <inkml:trace contextRef="#ctx0" brushRef="#br0" timeOffset="298785.0896">8804 10485 110,'6'11'0,"10"10"12,3 8-12,0 6 21,10 15-21,-1 3 5,1-3-5,3 0 1,-4-5-1,1-5-1,-10-8 1,0-8 0,-6-6 0,-4-5 1,-2-2-1,-4-8 4,-3-3-4,3-16 5,-6-8-5,6-13 0,-3-5 0,3-6 2,0-10-2,7 7 7,-4 1-7,0 8 7,-2 0-7,2 7 0,-3 3 0,0 6 0,0 5 0,1 5-1,-1 5 1,0 3-47,0 3 47,7 2-54,-1 9 54,4 2-60,19 8 60,-10 5-11,0 0 11</inkml:trace>
  <inkml:trace contextRef="#ctx0" brushRef="#br0" timeOffset="299088.1068">9417 10970 87,'0'8'0,"3"7"11,0 9-11,0 5 16,0 6-16,-3 2 9,4-5-9,-1-3 3,0 0-3,3-8 0,1-5 0,-1-3-1,0-2 1,1-1-22,2-5 22,-2-2-36,-1-6 36,0-2-61,-3-5 61,-3-1-5,-6 0 5</inkml:trace>
  <inkml:trace contextRef="#ctx0" brushRef="#br0" timeOffset="299299.119">9207 11012 131,'6'0'0,"26"-3"20,3 3-20,0-2 5,0-1-5,0 0 3,3-2-3,-9 2-3,2-2 3,-8 3-82,-4-1 82,-4 3-73,-8-3 73</inkml:trace>
  <inkml:trace contextRef="#ctx0" brushRef="#br0" timeOffset="299914.1541">9547 10776 129,'3'0'0,"13"3"13,6-3-13,4 0 4,-1 0-4,0 0 1,-2 0-1,-1 0 1,0 0-1,-6-3-32,-3 3 32,2-2-84,-2-1 84,-3-2-31</inkml:trace>
  <inkml:trace contextRef="#ctx0" brushRef="#br0" timeOffset="300374.1805">9810 10517 85,'7'5'0,"2"6"26,10 10-26,7 6 13,5 12-13,1 4 10,3-1-10,0 3 9,-3-3-9,-4-5 0,-2-5 0,-7-8 0,-6-6 0,-1-4 1,-5-6-1,-1-6 7,-6-2-7,-3-8 5,-4-8-5,1-10 2,3-6-2,0-5 2,0-16-2,3 6 5,0-1-5,6 3 3,0 3-3,1 2 3,-1 8-3,0 3-1,1 5 1,-4 6-1,0 7 1,0 3-39,0 3 39,0 5-64,4 5 64,-4 6-65,0 5 65</inkml:trace>
  <inkml:trace contextRef="#ctx0" brushRef="#br0" timeOffset="301110.2226">10229 11030 76,'0'0'0,"0"0"11,0 0-11,7-5 2,-1 3-2,7-4 7,0 1-7,6 2 8,0 1-8,0 4 2,-3 1-2,-1 2 0,17 6 0,-13-1 3,-6 6-3,-23 3 7,-5 5-7,-4-1 0,-4-1 0,1-1 0,3-5 0,3-3 1,7-5-1,2-3-8,4-5 8,6-8-27,7-5 27,9-8-6,3-3 6,16-2-19,0 2 19,-6 3-3,-3-1 3,-4 6 0,-9 6 0,-7 2 18,1 3-18,-7 2 35,-3 3-35,3-3 8,-3 3-8,0 0 1,0 0-1,-9 3-1,-1 2 1,-6 6 1,-3 7-1,-16 4 5,10 4-5,3-2-1,12 0 1,10-1 1,26-4-1,2-6-3,10-5 3,4-5-13,2-6 13,-3-2-61,-3-6 61,-6 1-43,-6-6 43</inkml:trace>
  <inkml:trace contextRef="#ctx0" brushRef="#br0" timeOffset="301426.2406">10712 10390 124,'22'27'0,"16"28"31,10 27-31,-4 19 14,-12 10-14,-6 0 13,-17 0-13,-12-13 7,-13-3-7,-12 6-19,-11-3 19,-5-11-95,0-5 95,2-32-74</inkml:trace>
  <inkml:trace contextRef="#ctx0" brushRef="#br0" timeOffset="303677.3694">10766 11951 51,'3'-5'0,"4"-3"17,2-3-17,7-4 20,0-12-20,6-2 10,3-5-10,4-9 13,0-10-13,-4-8 10,4-5-10,-1-13 1,-2 2-1,2 8 0,-2-2 0,-4-6 1,-3-2-1,0 2 0,-6 6 0,-4 7 1,-3 14-1,-2 10 9,-1 11-9,-3 8 11,0 10-11,3 3 1,-3 6-1,0 2-1,0 13 1,3 11 0,3 2 0,1 11 1,-1 3-1,4 0-1,6 5 1,-1-3-1,5-5 1,2-8-10,0-8 10,0-7-2,7-12 2,-1-10-5,-2-10 5,2-14-1,-9-10 1,0-3 1,-6-8-1,-3-5-2,-4 7 2,-3 14 2,0 11-2,-3 7 1,0 11-1,0 11 2,-6 16-2,6 15 6,0 6-6,6 2 0,20 3 0,2-5-4,1-6 4,-1-8-75,4-7 75,3-8-55,6-17 55</inkml:trace>
  <inkml:trace contextRef="#ctx0" brushRef="#br0" timeOffset="304307.4054">12131 10972 47,'0'0'0,"0"0"9,0 0-9,0 0 14,0 0-14,0-8 9,0-2-9,0-6 6,-3-3-6,0-2 2,0-3-2,-4-2 10,-5 2-10,-4 3 7,-3 5-7,-7 5 3,-2 9-3,-7 10 1,0 16-1,3 7 7,4 9-7,5 5 6,11-3-6,9-2 2,9-3-2,10-8-1,6-8 1,7-13 1,5-10-1,5-20-1,-1-4 1,-7-14 1,-5-10-1,-10-6 0,-4-4 0,1-9-1,-7-3 1,-2 9-2,-4 2 2,-4 11 1,1 7-1,0 14 8,-3 8-8,-1 8 4,1 13-4,0 13 14,-1 19-14,4 18 9,6 16-9,7 3 1,-1 5-1,7-5 0,7-5 0,5-9-13,4-10 13,3-8-65,-3-10 65,-1-6-78,-5-11 78</inkml:trace>
  <inkml:trace contextRef="#ctx0" brushRef="#br0" timeOffset="304834.4356">12325 10538 94,'3'14'0,"7"9"14,2 22-14,4 3 14,0 0-14,6 5 5,4-1-5,-1-4 2,4-8-2,2-6 1,-5-7-1,-1-6 5,-9-8-5,0-5 10,-6-3-10,-1-13 11,-3-13-11,1-13 10,-1-17-10,0-9 13,-2-17-13,2 5 9,-3 1-9,0 8 3,1 7-3,-1 8 0,0 14 0,-3 7 0,0 6 0,3 11-44,-3 10 44,6 5-73,17 11 73,2 10-73,-3 9 73</inkml:trace>
  <inkml:trace contextRef="#ctx0" brushRef="#br0" timeOffset="305704.4853">12823 11171 60,'-3'-6'0,"6"-2"36,-3 3-36,0-3 23,4 0-23,-1 3 1,6-3-1,-2 3 0,5 2 0,1 3 0,3 5 0,0 3 0,-3 6 0,2 1 0,-5 4 0,-4 0-1,-3-1 1,-9-2 3,-3 2-3,-7 1 1,0-1-1,3-2-4,0-2 4,4-6 2,6-3-2,-4 0-3,7-5 3,4-8-21,5-2 21,7-6-19,6 0 19,7 0-6,-1-5 6,4-3 0,0 0 0,-4 3 2,-2 2-2,-4 1 7,-3 7-7,-6 3 4,-7 3-4,0 3 30,-6-4-30,0 6 9,-9 3-9,-7 2-1,-6 6 1,-4 5 1,1 2-1,3 3 2,6 3-2,10-3 3,6 3-3,6-3-1,13 0 1,6-2-2,7-6 2,3-2-17,3-6 17,-3-5-82,-6-5 82,-1 2-26,-9-5 26</inkml:trace>
  <inkml:trace contextRef="#ctx0" brushRef="#br0" timeOffset="338237.346">8559 12242 73,'0'0'0,"4"-5"8,-4 5-8,0 0 5,0 0-5,0 0 11,3-3-11,-3 3 14,0 0-14,-7-2 7,-2-1-7,-7 0 5,-6 3-5,-4 8-1,-9 3 1,-6 5 0,-6 5 0,-4 3-1,-3 5 1,-10-3 6,10 1-6,10 5 2,6 2-2,12 8-1,10 3 1,13 3 1,6-3-1,13-3 1,22-2-1,4-6-2,2-7 2,4-9 1,-1-7-1,-2-6 1,-1-8-1,1-7 0,-10-3 0,-4-3 1,-2-3-1,-10-2 7,-6 3-7,-4-1 11,-9-2-11,0 5 4,-6 0-4,-7 3 5,-3 0-5,-3 5-1,-6 5 1,-4 3-1,1 3 1,-7 2 0,3-2 0,4-1 2,5 1-2,7-3-2,7 0 2,3 0-38,-1-3 38,7-2-72,10-6 72,9-2-45,6-5 45</inkml:trace>
  <inkml:trace contextRef="#ctx0" brushRef="#br0" timeOffset="338838.3805">9029 12340 97,'0'0'0,"0"0"1,0 0-1,0 5 6,3 1-6,-3-4 3,0 1-3,0-3 2,0 0-2,0 0 8,0 0-8,-6-5 2,-3-3-2,-7-3-1,3 1 1,-3 4 1,-6 6-1,-7 8-1,-6 8 1,-3 5 11,3 3-11,4 8 14,5 8-14,10-1 8,10-2-8,6 0 15,10-8-15,9-7 3,6-6-3,7-6 1,3-7-1,0-9-1,-4 1 1,-2-3-25,-4-2 25,-2 4-55,-4-2 55,0 0-67,0 1 67,0-7-21,-3-4 21</inkml:trace>
  <inkml:trace contextRef="#ctx0" brushRef="#br0" timeOffset="339316.4078">9382 12401 112,'-3'5'0,"-1"3"6,1 5-6,-3 11 12,0 8-12,2 2 5,1 3-5,0-2 0,3-3 0,-3-3 1,0-5-1,-1-6 0,1-5 0,3-5-1,0-2 1,0-6 8,7-14-8,-4-12-5,6-14 5,-2-13 0,5-2 0,1-4 0,3-1 0,-3-1 0,3 8 0,-4 11 5,-2 12-5,-4 9-8,0 13 8,4 11 9,3 15-9,-1 14 12,4 8-12,0 2 11,3-2-11,-3 5 6,3 0-6,3 3-1,-3-4 1,-3-6-1,0-4 1,-3-10-6,-4-6 6,-2-5-35,-1-5 35,-3-2-38,-3-6 38,-9-6-69,-1-2 69,-6-5-22,0-5 22</inkml:trace>
  <inkml:trace contextRef="#ctx0" brushRef="#br0" timeOffset="339516.4193">9194 12459 151,'13'0'0,"32"3"4,5-6-4,4 3 2,3-2-2,1 2-22,-8-3 22,1 0-87,0-2 87,-10-3-47</inkml:trace>
  <inkml:trace contextRef="#ctx0" brushRef="#br0" timeOffset="339872.4396">10007 12353 159,'10'0'0,"9"3"1,9 0-1,4-3 0,6 2 0,3 1 0,-2-3 0,-1 0-13,-7-3 13,-2 3-55,-10-2 55,-6 2-60,-7 0 60,-6 0-31,-16 2 31</inkml:trace>
  <inkml:trace contextRef="#ctx0" brushRef="#br0" timeOffset="340069.4509">10048 12483 176,'16'-3'0,"13"1"3,3-1-3,12 0 1,1 1-1,5 2-34,17-3 34,-3 1-138,-1-6 138,-6-3-7</inkml:trace>
  <inkml:trace contextRef="#ctx0" brushRef="#br0" timeOffset="341252.5186">11191 12465 81,'0'0'0,"4"-6"11,-1 1-11,0-3 2,0 0-2,0-3 11,-3-2-11,-3-3 5,-3-2-5,-10-3 1,-3 0-1,-10 5 4,-9 8-4,3 8-4,-3 13 4,-3 8 3,6 6-3,3 2 3,10 8-3,16 2-2,9-2 2,10-5 1,9-8-1,0-13 1,3-14-1,1-16 1,2-4-1,-2-9 4,-4 3-4,-6 2 4,0 3-4,-7 6 3,1 5-3,-4 2 9,-6 6-9,7 8 0,-1 7 0,3 11 9,1 14-9,6 15 2,3 13-2,3 4 1,0-1-1,1 0 0,2-3 0,-6-2 1,-6-13-1,-4-8 0,-2-11 0,-4-8 2,-10-5-2,-2-11 2,-10-2-2,-7-11-4,-2-13 4,-7-6-18,-3-10 18,3-11-8,6-10 8,4-5-4,6-6 4,12 0-6,11 3 6,12 10-6,15 9 6,11 4-3,5 6 3,4 6-3,0 4 3,0 9 0,-7 4 0,-6 9-5,-9 2 5,-10 9 7,-7 4-7,-2 12 12,-16-1-12,-4 0 10,1-3-10,-1 4-2,4 1 2,-1-1 2,7-4-2,4 3-11,2-5 11,10-3-31,3-2 31,19-8-39,0-3 39,-3-3-31,3 0 31,-6-5-14,3 0 14</inkml:trace>
  <inkml:trace contextRef="#ctx0" brushRef="#br0" timeOffset="341615.5393">11887 12462 71,'0'0'0,"3"-8"12,3 3-12,-2-3 15,-1 2-15,0-2 11,-3 1-11,-3-7 3,0 1-3,-4-3 7,-2 6-7,-1 2 2,-9 2-2,-3 12-1,-4 4 1,-2 6 2,2 5-2,11 3-2,8 5 2,10 0 2,7-5-2,9-11 0,6-10 0,1-11 0,-1-10 0,-3-6 0,-3 5 0,-6-2 2,-6 8-2,-4 2 22,0 3-22,-3 3 11,0 5-11,-3 8-3,6 5 3,0 3 1,10 5-1,6 3-22,9-5 22,4-9-65,3-7 65,0-8-67,0-9 67</inkml:trace>
  <inkml:trace contextRef="#ctx0" brushRef="#br0" timeOffset="342980.6174">12385 12420 80,'3'-3'0,"4"-2"10,-1 2-10,-3-2 17,-3-3-17,-3 0 7,-3-3-7,-7 1 6,-6 2-6,-10 5-4,-2 8 4,-7 9 3,0-1-3,9 5 7,4 9-7,6 7 3,12 1-3,4-4 3,16-7-3,9-8 2,13-19-2,6-10 0,0-16 0,-6-3 1,-6 1-1,-7-4 0,-6-7 0,-3-3 0,-7-3 0,-6-2 0,0 0 0,-3 5 0,-3 10 0,2 6 15,-2 11-15,3 4 12,0 12-12,-1 7 0,-2 14 0,6 10 0,-3 5 0,3 11-1,3 5 1,3 1 0,1-6 0,6-3-1,-4 3 1,4 3 0,3-6 0,-1-5-9,1-5 9,3-9-2,-3-7 2,0-8 0,-3-2 0,0-6 2,-1-8-2,1-6-2,0-4 2,-4-9 1,4 1-1,-4-3-1,-2 0 1,2 5 0,-2 3 0,-1 2 2,-3 9-2,0 2-2,-3 2 2,4 1 0,-4 5 0,0 3 0,-4 7 0,8 1 0,-4 5 0,6 2 1,0 6-1,16 5 0,-3 0 0,-3-5-1,3 0 1,0-5 0,1-4 0,-5-9-1,4-4 1,4-10 1,-4-10-1,0-11 1,0-3-1,0 0-1,-6 6 1,-7 2 0,0 8 0,-3 3 2,-3 5-2,-3 5 3,0 9-3,-3-1 0,3 5 0,-1 12-1,11-1 1,-1 5-2,10 1 2,3-3-13,6-6 13,4-5-16,3-5 16,3-5-9,0-6 9,-4-2-2,-2-6 2,-4-2 2,-6-5-2,-6-1 3,0-2-3,-7 0 6,-6 2-6,-3 1 4,-7 2-4,-2 3 2,-1 2-2,-3 6-1,0 5 1,-3 2-3,0 4 3,3 4 2,7 3-2,2 3-1,11 0 1,5-3-2,4 1 2,6-6 0,0-6 0,-3 1-1,0-3 1,-7 0 0,4 3 0,0 2 4,-4-2-4,7 2 2,6 0-2,7-5-1,6-5 1,6-8 2,-3-6-2,-3-2 0,-6-8 0,-4-8 1,-9-14-1,-3-4 0,-13-3 0,-7 2 6,-9 11-6,0 11 8,-9 18-8,0 16 5,-4 24-5,10 18 17,6 14-17,13 4 11,16-7-11,16 0 11,6 0-11,10-5-22,-4-11 22,1-8-87,-1-13 87,-9-19-78</inkml:trace>
  <inkml:trace contextRef="#ctx0" brushRef="#br0" timeOffset="344347.6956">14532 12340 69,'3'3'0,"0"2"12,3 3-12,4-3 2,-7 1-2,0-6 5,-3 0-5,0 0 17,-3-3-17,-10-5 0,-3 0 0,-6 3-9,-3 0 9,-4 7 0,-3 6 0,-2 8 12,-1 5-12,3 6 4,13 4-4,16 6 10,12-2-10,17-3 2,12-17-2,9-12 0,10-16 0,7-14 2,-1-7-2,-9 2 2,-9-10-2,-7-8-2,-13-6 2,-9-5 1,-9 3-1,-11 5-1,-2 11 1,-3 13 3,-4 7-3,0 12 0,0 18 0,4 10 2,3 14-2,2 8 6,11 7-6,5 6 14,7-2-14,4-4 1,5-4-1,7-1-1,-3-2 1,-3-6-1,-4-10 1,-6 0 2,-6-11-2,-4-5 0,-2-3 0,-4-5 4,-6-11-4,3-7-1,-4-8 1,4-1 1,4 1-1,5-1-1,10 6 1,-3 2-2,0 6 2,-3 5-2,-1 6 2,1 7 7,3 6-7,0 4 2,0 4-2,-1 7-1,11 1 1,-1 2-9,7 0 9,-3-8-45,-1-5 45,1-8-57,-4-8 57,4-11-35,-4-4 35,1-4 5,-7-2-5,0 2 20,-3 3-20,-4 1 21,-2 4-21,-4 3 21,0 0-21,-2 0 23,-1 0-23,-3 0 21,0-2-21,-7-1 4,1 1-4,-3-1 2,-4 6-2,-3-1-1,0 9 1,-6 8-2,0 7 2,6 1 2,3 7-2,10 3 4,9 3-4,7-6 0,3-7 0,6-8 2,3-11-2,1-11-1,-7-8 1,-3-4 1,-7-1-1,-6 3 0,1 2 0,-4 3 0,0 8 0,-4 0 2,4 8-2,0 0 1,0 11-1,7 7 6,2 4-6,7 1 1,0 7-1,3-4-42,3-5 42,1-8-82,2-10 82,-3-8-20,-6-8 20</inkml:trace>
  <inkml:trace contextRef="#ctx0" brushRef="#br0" timeOffset="344692.7153">15729 12401 86,'3'8'0,"3"5"29,4 8-29,-1 8 21,4 3-21,0-3 10,-1-2-10,-2-3 7,-1-9-7,-6-7 5,4 0-5,-7-8 5,3-5-5,0-6 1,-3-7-1,0-6-2,7-2 2,-1-1 1,3 3-1,1 6-2,-1 5 2,4 2-1,0 6 1,3 2 7,0 6-7,-1 2 11,1 8-11,3 1 11,-3 1-11,0 1 2,-3 0-2,0-3-60,-4 3 60,7 0-130,-7-16 130</inkml:trace>
  <inkml:trace contextRef="#ctx0" brushRef="#br0" timeOffset="345743.7754">16233 12441 93,'0'5'0,"4"3"16,5 8-16,1 0 9,-1 2-9,1 1 6,-1-1-6,-2-2 0,2-5 0,-3-1 0,-2-2 0,-4-8 3,0 0-3,-4-8 2,-2-2-2,0-4 0,-1-4 0,4-1 0,3-2 0,0 3 0,7 2 0,2 5-2,1 1 2,2 4 0,1 4 0,0 4-3,-1 6 3,1 6 1,-3 4-1,-1 6 2,1 0-2,-1 2 0,4-2 0,3-5 0,3-4 0,3-7 1,7-10-1,-1-6-1,-2-8 1,-4-5 2,-3-6-2,-6-2 0,-4 0 0,-3 3 0,-2 4 0,-1 7-1,0 4 1,-3 3 2,0 5-2,0 3-1,3 8 1,3 6 2,7 1-2,9 1 0,7 0 0,9-5-1,10-9 1,3-12 0,-1-3 0,-2-9 3,-10-1-3,-9-12 2,-10-4-2,-10-4 2,-9 1-2,-9 2-1,-7 6 1,0 13 10,-6 10-10,-1 16-2,-5 16 2,-1 17 17,10 12-17,7 3 7,12-3-7,15 3 7,14-3-7,12-7 1,4-12-1,2-15-30,1-13 30,-4-14-69,-5-10 69,-11-5-76</inkml:trace>
  <inkml:trace contextRef="#ctx0" brushRef="#br0" timeOffset="346837.838">18002 12446 69,'6'-5'0,"1"2"3,-1-2-3,0-1 13,-3-1-13,-3-4 3,-6 0-3,-3-2 5,-4 0-5,-3 0-1,-6 5 1,0 5 0,-1 8 0,-5 11 4,-4 5-4,3 6 8,14 5-8,8 5 1,10-6-1,7-4-1,9-9 1,-3-12 1,6-14-1,0-11 2,0-5-2,-2-2-1,-8 2 1,-2 8 2,-4 0-2,0 6 16,-6 5-16,0 5 0,4 2 0,-1 11 1,10 9-1,9 4 4,13-2-4,9-11 1,4-8-1,6-13 0,-7-5 0,-2-8 0,-13 0 0,-10 2 0,-10 1 0,-5 2-3,-4 3 3,-3 2 3,0 9-3,0 4-3,-3 9 3,3 13 0,3 15 0,7 12 3,-1 9-3,7 4 6,16-1-6,-7-2 0,-3-5 0,-3-9 0,0-7 0,-6-3-1,-3-10 1,-4-12 0,0-1 0,-9-6 0,0-6 0,-10-10-1,1-5 1,-14-5-6,1-9 6,-1-10-1,1-11 1,6-7-1,3-14 1,7-10 1,5 5-1,14 13-3,3 13 3,15 8 1,4 11-1,3 11-1,3 13 1,0 10 8,-6 8-8,-10 0 3,-16 6-3,-18 5 0,-20 2 0,-22 3-7,-6-5 7,2-5-87,8-12 87,8-7-40</inkml:trace>
  <inkml:trace contextRef="#ctx0" brushRef="#br0" timeOffset="347498.8758">18878 12478 110,'0'13'0,"7"13"17,2 11-17,4 6 19,6 2-19,0 0 5,0 0-5,3-6 2,-6-4-2,-3-6 2,-7-11-2,0-4-2,1-4 2,-7-2 2,0-8-2,-7-8 0,-8-5 0,-5-8-2,-2-8 2,-3-6-10,-4-4 10,1-6-8,2-8 8,7 3-1,7 5 1,8 8-1,8 7 1,5 12-3,10 5 3,13 5-1,3 8 1,-3 8 0,-4 5 0,-6 3 0,-9 2 0,-7 1-3,-6 2 3,-9-3 1,-7-2-1,-6-5-10,-4-3 10,1-5-40,6-3 40,6 0-46,7-8 46,19-6-30,9-7 30</inkml:trace>
  <inkml:trace contextRef="#ctx0" brushRef="#br0" timeOffset="348431.9292">19078 12250 124,'0'0'0,"0"0"-2,0 0 2,10 8 0,6 3 0,9 2-1,4 5 1,-1-2 0,4 3 0,-7-3 1,1 0-1,-10 0-2,-4-1 2,1 1 3,-7 0-3,1 3-1,-1-1 1,0-5 0,1 1 0,2-1 0,7-10 0,0-9 1,0-7-1,3-3 1,-3-2-1,0-1 0,-4-2 0,-2 2 0,-1-2 0,4 5-1,0 3 1,0 5-2,2 3 2,1 2-1,16 6 1,-7 7 1,4-2-1,-10 3-1,0 2 1,-6 0 0,-1-2 0,-5 2 2,-1 3-2,1 0-2,-4 0 2,0 2 2,3-2-2,1 5-2,5-7 2,4-1 0,3-8 0,0-5 0,0-8 0,-3-8 3,0-5-3,-3-3-1,-4 3 1,-6-3 4,1 1-4,-8 4-2,1 1 2,-3 7 3,6 3-3,0 8-3,-3 5 3,3 6 0,6 5 0,7 2-1,3-2 1,3 3-1,6-3 1,4-3-6,-7-5 6,-3-6 1,-9-4-1,-7-9 1,-10-2-1,-9-3 3,-6 0-3,-6-2 0,-1-3 0,-3-1 10,4 6-10,6 1 13,6 7-13,6 2 0,10 6 0,10 6-1,12 2 1,6 2 3,11-2-3,8-3-2,1-2 2,-1-6 2,-2 1-2,-13-4 0,-7 4 0,-6 2-2,-3 0 2,-3 5 1,3 0-1,3 9 10,0 2-10,3-1-2,0 4 2,0-3 0,1 2 0,-1 1-40,-6-9 40,-4-2-65,-2-2 65,-4-9-47,-3-5 47</inkml:trace>
  <inkml:trace contextRef="#ctx0" brushRef="#br0" timeOffset="348638.941">20374 12422 155,'0'11'0,"0"15"10,3 11-10,3 3 2,-3-3-2,4-8-39,-1-5 39,4-8-89,2-16 89,-5-13-38,-7-9 38</inkml:trace>
  <inkml:trace contextRef="#ctx0" brushRef="#br0" timeOffset="348858.9536">20418 12340 178,'-13'5'0,"-6"11"-1,-9 3 1,-1 2-4,1 3 4,5 8-76,7 2 76,10 0-96,6-7 96</inkml:trace>
  <inkml:trace contextRef="#ctx0" brushRef="#br0" timeOffset="349320.9801">20723 12420 113,'3'5'0,"3"11"16,13 8-16,0 2 1,-6-5-1,-3 0 2,-1-7-2,-2-4-35,-4-5 35,-3-10-96,6-11 96</inkml:trace>
  <inkml:trace contextRef="#ctx0" brushRef="#br0" timeOffset="349535.9924">20659 12147 98,'0'0'0,"4"5"-2,2 9 2,3 7-63,7 0 63,19 0-32,0-2 32</inkml:trace>
  <inkml:trace contextRef="#ctx0" brushRef="#br0" timeOffset="350442.0442">20970 12446 112,'4'8'0,"2"8"19,0 0-19,1 2 13,-1 1-13,0-3 2,-2-6-2,-1-2-2,0-5 2,-3-3 3,3-8-3,-3-5 1,0-6-1,0-5 3,3 3-3,4 0-1,2 2 1,4 4 0,0 1 0,-1 6 1,1 0-1,0 3-3,-1 0 3,1 5 3,3 5-3,-3 6 0,3-1 0,-4 1 0,4 5 0,0 2 2,0 1-2,-3-6-1,2-5 1,4-8 1,1-8-1,-5-10 3,-2-4-3,0 4 0,-1-6 0,1 3-3,-3 8 3,-4 2 1,-3 3-1,0 8-5,4 8 5,-1 5-1,4 3 1,9 3 0,3-1 0,10-2 0,3 0 0,0-8-17,-1-5 17,-2-6-2,-6-2 2,-4-6 0,-9 3 0,-1-3 0,-5 1 0,-7-3-7,-4 2 7,-2-2-4,-3 0 4,-1-3-4,-3 5 4,1 3-4,-7 8 4,-7 11 1,1 5-1,-1 2-2,7 3 2,7 3 2,5 3-2,10-1 0,10-5 0,6-10 0,7-11 0,5-8 1,-2-8-1,-1-2 2,-5 2-2,-7 5-1,-4 6 1,-2-1 9,-4 4-9,-6 2 2,3 8-2,7 8 2,3 7-2,6 1 0,9-5 0,4-14 1,12-15-1,1-14-16,-7-3 16,-6-10 1,-10-10-1,-6-9 0,-7-10 0,1-3 1,-7 11-1,0 16 0,0 12 0,-3 12 3,0 18-3,-3 21 10,0 21-10,0 17 12,6 4-12,7-5 9,5-5-9,8 0-1,2-5 1,0-9-43,-2-12 43,-4-14-64,-3-13 64,-13-10-38,-13-6 38</inkml:trace>
  <inkml:trace contextRef="#ctx0" brushRef="#br0" timeOffset="350726.0604">21802 12287 154,'29'3'0,"31"2"2,13 3-2,0-3 5,-3 3-5,-3 3 0,-16-3 0,-10 0 1,-13 0-1,-8 0 3,-11 0-3,-6 0 1,-3 2-1,3 1 0,-3 2 0,10 0 1,-1 6-1,7-1-7,7 1 7,2-6-51,-3-2 51,0-11-89,-3-14 89,-6-4-19</inkml:trace>
  <inkml:trace contextRef="#ctx0" brushRef="#br0" timeOffset="350960.0738">22304 12118 138,'0'11'0,"10"7"-32,-1 6 32,10 5-69,3-3 69,13-2-36,-6-3 36</inkml:trace>
  <inkml:trace contextRef="#ctx0" brushRef="#br0" timeOffset="351358.0966">22517 12454 122,'-3'8'0,"3"2"9,0 1-9,6 2 17,3-5-17,7-5 0,3-8 0,-3-6 4,-3-10-4,-4 0 0,-9-3 0,-3-5-1,-3 2 1,-4 1-2,1 7 2,-1 6-4,4 8 4,-4 5 0,4 8 0,6 5-1,0 5 1,3-2 1,7 3-1,3-3-7,6-3 7,0-2 0,-4-1 0,1-2 5,0-3-5,-3 1-5,0-4 5,-1 1 13,-2 2-13,-1-2-1,1 2 1,-1-2 1,4-1-1,3-4 1,6-6-1,0-3-1,4 1 1,2-4 0,-2-1 0,-7 1 8,-3 6-8,-7 3 17,4 5-17,-3 5 15,5 6-15,4 5 1,20 8-1,-5 2-19,1-2 19,0-5-95,0-12 95,3-12-77</inkml:trace>
  <inkml:trace contextRef="#ctx0" brushRef="#br0" timeOffset="353144.1986">21634 12705 92,'-3'-5'0,"0"2"17,-4-2-17,-9 8 2,-12 15-2,-10 27 14,-10 29-14,-3 35 24,-3 26-24,0 10 11,10-12-11,19 1 9,21-4-9,20-8 3,10-14-3,12-15-1,9-11 1,4-24-57,0-21 57,-3-34-94,-4-19 94,-9-18-19,-13-19 19</inkml:trace>
  <inkml:trace contextRef="#ctx0" brushRef="#br0" timeOffset="353655.228">22047 12967 109,'-10'-5'0,"-2"-3"4,-14 0-4,-12 8 8,-6 3-8,-4 5 14,0 13-14,4 5 10,6 1-10,9 2-1,13 3 1,10-1 1,12 1-1,17 2-1,12-4 1,9-1 1,13-3-1,-3 1 0,-6-4 0,-10 1-1,-13-5 1,-18 2 29,-17 0-29,-15 3 21,-20-6-21,-6-2 0,1-8 0,5 0-4,4-5 4,12-3-57,7-3 57,13 1-82,12-4 82,13-4-50,15-4 50</inkml:trace>
  <inkml:trace contextRef="#ctx0" brushRef="#br0" timeOffset="368577.0814">22256 13028 71,'-3'-8'0,"3"-10"32,0 4-32,0 4 12,0 5-12,0-1 12,0 6-12,0 0 0,0 21 0,0 3 9,0 11-9,3 4 8,-3 6-8,4 6 9,-1-1-9,0-3 7,0 4-7,0-6 1,-3-6-1,3-2 1,-3-10-1,4-9 2,-4-2-2,3-5 3,-3-3-3,3-6 3,-3 1-3,0-3 6,0-5-6,0-11-1,0-5 1,0-11 0,3-8 0,3 1-2,1 2 2,-1 5-1,4 3 1,6 8-3,-1 2 3,8 6 0,-4 5 0,3 8 0,-3 8 0,-3 5 0,-3 6 0,-1 4 7,1 4-7,-4 2 3,-2-3-3,2-2-1,-2 0 1,-1-3-7,0-5 7,1-3-27,-1-2 27,-3-3-53,4-3 53,-1-2-43,4-11 43,5-8-47,4-3 47</inkml:trace>
  <inkml:trace contextRef="#ctx0" brushRef="#br0" timeOffset="368908.1004">22714 13301 109,'0'0'0,"0"5"7,0 11-7,0 5 15,-4 5-15,8 4 4,2-7-4,3 1 8,1-8-8,6-3-5,3-10 5,0-11 16,0-11-16,-3-7 20,-3-6-20,-7-2 20,-6-1-20,-3 4 8,-7 4-8,1 6-2,-4 8 2,-3 2-4,0 11 4,0 6-40,0 4 40,7 3-69,9 3 69,3 3-64,13-6 64,3-2-22,3-6 22</inkml:trace>
  <inkml:trace contextRef="#ctx0" brushRef="#br0" timeOffset="370471.1898">23199 13227 110,'0'0'0,"0"0"2,4 2-2,-4-2 12,3 0-12,-3 0 7,0 0-7,0-5 16,0 0-16,-3-1-2,-1-4 2,-2 4 3,3 4-3,-7 2 5,-2 10-5,-7 17 5,-20 13-5,11 7 7,9 3-7,12 1 7,23-6-7,0-11-2,10-7 2,2-12 2,7-9-2,-3-9 3,3-13-3,-3-16 0,-4-13 0,-6-7 1,-3-7-1,-6-4-1,-3-6 1,-4 6-1,-3-1 1,-6 14 0,3 10 0,-3 16-1,3 6 1,-3 7-6,3 11 6,0 21 2,3 11-2,-3 8 3,3 10-3,0 0 1,3 3-1,-2 0 1,2 0-1,-3-5 0,0-6 0,1-8 2,-1-5-2,0-7-1,-3-6 1,3-3 1,-3-3-1,0-4-1,3-1 1,-6-2 1,3-3-1,0 2 1,0-2-1,0 0 3,0-2-3,0-4 0,3-10 0,7-7-6,2-9 6,4-5-13,3 2 13,-3 1 0,0 8 0,-3 4-1,-4 9 1,-5 5 1,-1 3-1,-3 5-1,-3 11 1,-1 7 1,1 1-1,-3-4 0,6 9 0,3-3 1,0 1-1,7-4-1,-1-2 1,4-3 0,9-5 0,-3-5 2,3-9-2,1-4-1,2-6 1,4-8 0,-4-8 0,4-2 0,-10-8 0,3-9 3,-6-1-3,0-4-3,-4-2 3,-2 8-2,-7 7 2,-3 11 0,0 9 0,-6 7 0,-4 10 0,-6 17 0,-3 10 0,3 19-1,-3 10 1,7 8 5,-1 1-5,7-4 2,6-2-2,9-5 0,4-6 0,6-8 0,6-12 0,4-9-1,-4-13 1,7-13-4,-7-11 4,-2-8 1,-8-8-1,1 3 0,-6-2 0,-1 12 0,-5 3 0,-4 8 9,-4 11-9,1 10 1,-3 17-1,0 7-1,6 2 1,6 4 4,3-3-4,10-6-1,0-7 1,7-9 1,2-10-1,1-10-2,0-9 2,12-5 1,-9 0-1,-7 1 0,-9 4 0,-3 6 1,-7 2-1,0 3-1,-6 16 1,-3 11-1,3 5 1,0 7 1,6 1-1,4-5 1,6-6-1,6-5 1,7-16-1,6-11-3,0-7 3,-4-12 0,-2 1 0,-7 3 1,-6 5-1,-10 5 0,1 8 0,-7 8-3,0 18 3,3 17-1,-3 12 1,3 14 0,3-3 0,1 6 0,2 7 0,-2 6 3,-1 0-3,-9-8 0,-4-11 0,-5-8 2,-14-8-2,-9-12-1,-6-22 1,-10-19 4,-19-29-4,20-26 11,12-19-11,15 9 6,39-1-6,10 0-14,15 8 14,13 6-60,9 15 60,10 11-120,4 11 120</inkml:trace>
  <inkml:trace contextRef="#ctx0" brushRef="#br0" timeOffset="370936.2164">22806 13936 176,'-4'26'0,"4"24"31,-3 27-31,3 5 30,0 3-30,7-9 6,-4-7-6,0-13 2,0-14-2,-3-15 0,3-6 0,1-11-35,-4-10 35,0-13-101,-4-13 101,8-11-88,8-11 88,1-2-20</inkml:trace>
  <inkml:trace contextRef="#ctx0" brushRef="#br0" timeOffset="371430.2446">23320 14047 88,'0'-8'0,"0"0"18,3-5-18,-6-3 12,0-5-12,-4-1 14,-2 7-14,-7 1 0,0 6 0,-9 14 14,-1 12-14,-5 11 10,5 11-10,4-3 9,9 16-9,4-5 3,12-11-3,6-6 1,14-9-1,2-20-2,7-10 2,0-8 1,-4-23-1,-6 4 0,-3-2 0,-6 8 1,0 5-1,-7 8-1,-3 9 1,-3 7 2,0 18-2,-3 27 34,-3 16-34,3 8 21,0 7-21,3 1 4,3-5-4,-3-9 8,6-10-8,-6-13-12,6-14 12,-2-7-59,-1-9 59,6-10-72,1-13 72,-1-11-89,10-5 89,-3-5-4,3 2 4</inkml:trace>
  <inkml:trace contextRef="#ctx0" brushRef="#br0" timeOffset="371746.2626">23641 14086 176,'0'0'0,"0"0"15,-4 8-15,-2 6 5,3 15-5,0 0-1,6 3 1,0-3 1,3 5-1,10 0-1,10-2 1,6-3 1,2 3-1,1 0-1,-9-3 1,-4-3 1,-12 1-1,-14-3 23,-8-1-23,-11-4 20,-5-6-20,-1-5-4,-2-11 4,8-7-65,4-9 65,7-15-87,2-6 87,7-18-82,0-3 82</inkml:trace>
  <inkml:trace contextRef="#ctx0" brushRef="#br0" timeOffset="372106.2833">23730 14071 197,'12'5'0,"7"0"2,10 0-2,6-2 1,3-3-1,3-3-2,-3 1 2,4-6-17,-11 3 17,-2 2-6,-10 0 6,-6 6-3,-10 13 3,-6 21 16,-13 10-16,3 6 15,0 3-15,13-6 4,4-5-4,8-8 1,7-8-1,7-13 1,-1-13-1,20-14 1,-11-15-1,-18-9 7,-28-4-7,-4-4 24,-10 9-24,-5 10-2,-7 11 2,3 8-10,3 13 10,6 2-73,7 11 73,16-2-129,16-6 129,6-8-26</inkml:trace>
  <inkml:trace contextRef="#ctx0" brushRef="#br0" timeOffset="372632.3134">24596 12602 92,'10'42'0,"6"38"36,9 34-36,4 26 30,2 24-30,-5-3 38,-4 14-38,-6 2 22,-3 6-22,-7-9 5,-3-18-5,-12-15 16,-10-25-16,-13-23 2,-3-25-2,-3-17-25,6-17 25,0-13-100,7-7 100,15-14-115</inkml:trace>
  <inkml:trace contextRef="#ctx0" brushRef="#br0" timeOffset="689200.42">16192 14552 79,'0'11'0,"0"7"25,6 11-25,4 6 15,3-1-15,-4 11 18,7 11-18,-6 7 19,-1 3-19,-6-2 6,0 2-6,1-3 9,-4-7-9,-4 7 5,1-7-5,0-6 2,3-10-2,0-6 0,0-10 0,0-5-3,0-9 3,0-2-22,0-8 22,0-10-55,-3-11 55,0-1-42,0-1 42,-7-15-46,4 4 46,-1 5-9,4 0 9</inkml:trace>
  <inkml:trace contextRef="#ctx0" brushRef="#br0" timeOffset="689532.439">16205 14663 62,'13'0'0,"6"3"14,9 5-14,4 2 6,0-2-6,-4 6 7,-6-4-7,-6 1 15,-9 2-15,-7 8 18,-13 0-18,-12 6 6,-10-1-6,-3-2 2,-13-3-2,9-5 1,14-5-1,6-9-18,9-7 18,13-8-55,19-8 55,6-3-45,4-3 45,9 4-12,0 1 12</inkml:trace>
  <inkml:trace contextRef="#ctx0" brushRef="#br0" timeOffset="689789.4537">16510 14616 73,'0'0'0,"0"5"12,0 11-12,0 5 29,0 3-29,0 0 16,6-1-16,0 4 5,4-3-5,3-1 1,-1-4-1,4-3 0,3-8 0,3-3-15,1-5 15,-1-8-55,-3-5 55,-3-6-65,0-2 65</inkml:trace>
  <inkml:trace contextRef="#ctx0" brushRef="#br0" timeOffset="690035.4678">16602 14412 138,'0'0'0,"3"3"-3,3 2 3,7 5-37,3 6 37,0 5-56,3 1 56,-3 7-41,-1-3 41</inkml:trace>
  <inkml:trace contextRef="#ctx0" brushRef="#br0" timeOffset="691122.53">16783 14624 82,'0'5'0,"3"11"27,3 2-27,4 1 10,2-3-10,-2-1 6,6 1-6,-3 0 2,-1-3-2,-2 1 0,-4-4 0,0-2 0,-2-2 0,-1-4 2,-3-2-2,-3-5 2,3-8-2,0-3-1,6-3 1,7 1-1,3-6 1,-1 0 0,8 6 0,-4 2 1,0 10-1,0 4 1,-3 7-1,-4 8 12,4 1-12,-3-1 3,0 3-3,3-1-2,3-4 2,-4 0-17,8-1 17,-1-2-46,0-5 46,4-6-29,8-2 29,-5 0-17,0-6 17,-7-2 0,-3 0 0,-6-6 13,-1 3-13,-2-2 31,-7 4-31,0 1 8,-3 5-8,-3 0 8,-7 3-8,1 5 2,-7 5-2,-9 3 2,2 11-2,4 5 10,7-1-10,2 4 3,10-1-3,19-2 2,10-3-2,6-10 0,12-14 0,1-13 2,0-5-2,-4-5 5,-9-11-5,-10-11 6,-6-5-6,-9-5 2,-7-3-2,-3-5 1,-6 0-1,-1-6 0,-2 14 0,-4 13 1,4 16-1,-1 11 0,4 12 0,-1 12 0,4 25 0,6 9 2,4 13-2,5 2-2,1 6 2,3 3 0,0-3 0,0-3 2,0-11-2,0-7 1,-4-5-1,1-12 0,-4-4 0,1-9 0,-4 1 0,1-8 2,-1-1-2,4-7 2,-4-6-2,7-2-3,-1-8 3,4-8-14,0 3 14,0 2-3,-3 5 3,-4 6-1,1 5 1,-7 5-1,3 9 1,-3 10 0,4 5 0,-4 5 1,6 1-1,4-6 1,9-3-1,7-2-1,6-3 1,6-7 1,-3-6-1,-3 0 1,-3-8-1,-4-8-1,-5-3 1,-11-10 2,-8 0-2,-4-3 5,-4 9-5,-2 7 10,0 8-10,-7 10 3,0 12-3,7 9 5,3 7-5,9-1 1,10-5-1,6-3-8,10-5 8,6-3-56,7-3 56,12-4-59,0-6 59,-10 0-20,-2-3 20</inkml:trace>
  <inkml:trace contextRef="#ctx0" brushRef="#br0" timeOffset="691588.5566">18678 14700 68,'0'0'0,"0"-5"19,3 0-19,-3-1 17,-6 1-17,0-3 8,-4 0-8,1 0 6,-4 3-6,-3 2 0,-3 9 0,-6 10 2,-1 5-2,-9 0 0,10 3 0,9 5-1,19 0 1,7-5-1,2-6 1,11-7 2,-1-9-2,-3-10 7,0-10-7,-3-11 16,-4-3-16,-5-5 13,-4-11-13,0-12-3,-6-7 3,3-4-5,-3 8 5,0 10-2,-4 16 2,4 10 5,-3 14-5,-4 26 1,7 21-1,3 11 14,10 8-14,5 3 5,8 0-5,2-6 2,4-11-2,-1-7-4,-2-11 4,-1-5-42,-6-5 42,-3-3-67,-7-6 67,-2 1-59,-4-6 59</inkml:trace>
  <inkml:trace contextRef="#ctx0" brushRef="#br0" timeOffset="692416.6039">19129 14616 160,'10'-3'0,"9"3"22,12-3-22,4 3 12,7-2-12,-4-4 1,3 4-1,-3-4-21,0 1 21,-3 2-85,-3 1 85,0 2-88,-13 0 88</inkml:trace>
  <inkml:trace contextRef="#ctx0" brushRef="#br0" timeOffset="693057.6407">19808 14740 97,'10'-3'0,"9"-5"13,3 0-13,7-5 10,-4-3-10,-3-2 7,-3-3-7,-6-1 9,-6-1-9,-7 1 12,-4 1-12,-2 3 7,-4 7-7,1 3 0,-1 3 0,4 5 1,-3 5-1,2 3 0,7 5 0,7 1-1,5-1 1,4-3-2,6-2 2,1-2-8,-4-6 8,-7-3-14,1-8 14,0-7 3,-4-8-3,-2-9 9,-4-2-9,3-5 5,0-3-5,1 2 2,-1 6-2,1 6 3,-1 9-3,-3 4 10,-3 7-10,0 1 7,3 7-7,-3 3-2,3 19 2,4 7-1,-1 14 1,4 5 1,-1 5-1,-2 8 1,-1 6-1,0-1 5,1-7-5,-4 2 6,0 6-6,0 2 2,3-5-2,-2-3-2,-1-13 2,3-6-5,-3-12 5,0-3-40,-3-11 40,4-5-65,-4-8 65,-4-8-69,-2 0 69</inkml:trace>
  <inkml:trace contextRef="#ctx0" brushRef="#br0" timeOffset="693493.6656">20205 14679 118,'19'-5'0,"19"-11"26,10-5-26,9-8 0,-3-3 0,-3-5 1,-7-3-1,-5-5-2,-11 3 2,-9-6 5,-12 6-5,-11 2-1,-5 6 1,-4-9 2,-6 14-2,3 11-2,-6 26 2,3 2 2,0 19-2,6 19 18,4 13-18,5 13 13,1 3-13,6 0 12,4-6-12,2 6 3,4-1-3,3 1 1,-3-5-1,-1-9 0,-2-7 0,3-9 0,-7-7 0,0-6-17,1-12 17,-4-7-46,0-7 46,-3 0-46,0-8 46,0 0-74,-3-10 74,-7-6-12,-2-5 12</inkml:trace>
  <inkml:trace contextRef="#ctx0" brushRef="#br0" timeOffset="693746.68">20437 14840 198,'19'0'0,"13"0"6,9 0-6,0 0-9,-6-2 9,0 2-87,-12 0 87,-8 2-107,-15-2 107</inkml:trace>
  <inkml:trace contextRef="#ctx0" brushRef="#br0" timeOffset="694242.7084">20091 14594 88,'0'0'0,"-3"-8"27,-4 1-27,-5-1 15,-4-3-15,-3 3 13,-3 5-13,-4 3 2,-2 8-2,-4 8-1,3 5 1,4 6 0,3-3 0,12-3 0,13 0 0,10-2-50,12-4 50,10-1-93,7-4 93</inkml:trace>
  <inkml:trace contextRef="#ctx0" brushRef="#br0" timeOffset="699032.9824">15941 16195 74,'0'-8'0,"-3"0"6,0-2-6,-3-4 9,-7 1-9,-3 0 9,-6 0-9,-4 7 10,-9 4-10,-9 4 0,-7 4 0,4 4 2,-1 9-2,-6 2 4,3 8-4,4 3 7,5 2-7,7 3 6,10 3-6,9 5 6,3 3-6,13-1 4,4 4-4,11-4 1,8 1-1,12-3 5,9-8-5,4-5 12,12-6-12,10-7 11,0-9-11,-4-7 14,1-14-14,0-10 15,-4-5-15,-9-9 5,3-7-5,-12-6 4,-7-5-4,-13-2 8,-9-3-8,-9-6 9,-11-2-9,-24-3 16,-7 3-16,-6 8 2,-13 10-2,-7 16 0,-5 11 0,-4 16-24,-6 13 24,12 10-103,7 11 103,3 3-11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31:29.0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85 516 22,'-16'-13'0,"-19"-3"0,-6-5 0,-7-8 2,-12-11-2,-13-2 0,-16 5 0,-7 10 12,-18 9-12,-16 4 8,-22 1-8,-23 2 3,-12 6-3,-10 0 7,-10 2-7,-15 3 12,-16 3-12,-3 0 1,6 2-1,-3 0 8,-10 14-8,3 18 0,11 10 0,21-2-1,10 6 1,15-1 3,20 3-3,9 2 1,29 1-1,28-1-1,29 1 1,29-8-1,31 2 1,29 8 2,38 0-2,26 1 1,21 1-1,23 1 1,12 3-1,26 26 7,19-11-7,38-2 5,13-8-5,10-3 2,15-5-2,32-8 12,12-9-12,4-1 8,19-9-8,3-5 5,-6-8-5,2-10 5,14-8-5,-13-14 1,-13-7-1,-13-11 0,-5-11 0,-27-13 2,-40-8-2,-26-32 0,-32 6 0,-35-3 3,-37-2-3,-36-4 3,-35-7-3,-34 11-1,-45-1 1,-32-5 1,-35 0-1,-37 3 0,-46-11 0,-30 6-1,-27 20 1,-40 14-6,-30 13 6,-12 11-21,-28 10 21,-20 8-52,1 16 52,-26 14-52,13 9 52</inkml:trace>
  <inkml:trace contextRef="#ctx0" brushRef="#br0" timeOffset="2928.1675">10937 2109 54,'10'-11'0,"3"-5"2,6 0-2,3 3 15,3-3-15,4 0 12,-4 1-12,1-4 11,-7 1-11,-3-4 10,-4 1-10,1 0 2,-7 8-2,1 2 1,-4 3-1,-3 8 8,0 13-8,0 14 0,0 10 0,3 8-2,-3 16 2,3 10 1,-3 9-1,3 2 0,1 5 0,-4 16-1,3-5 1,0-5 1,3-3-1,1-14 1,-4 1-1,3-13 1,1-9-1,-1-13 0,0-12 0,-3-9 0,1-5 0,-1-8-3,-3-3 3,0-5 2,-7-5-2,1-11-2,-3-13 2,-4-16 0,0-11 0,4-10-1,-4-13 1,0-25-1,4 1 1,2 0-4,7 5 4,10 8-3,3 3 3,9 10 0,6 14 0,7 15 0,3 3 0,1 5-1,2 9 1,0 9-6,-6 9 6,-6 3-3,9 12 3,-16 6-1,-25 11 1,-10 7-2,-16 6 2,-9 8 1,-12 10-1,-8-3 0,1-2 0,0-5 2,3-11-2,13-2-2,6-9 2,10-7-7,9-3 7,6-6-42,13-2 42,13-2-31,10-9 31,5-5-11,7-5 11</inkml:trace>
  <inkml:trace contextRef="#ctx0" brushRef="#br0" timeOffset="3188.1823">11480 2072 61,'-3'5'0,"3"14"22,-3 7-22,0 6 9,3 2-9,3-2 4,3-6-4,4-2 1,-1-8-1,7-3-1,16-7 1,-3-6-35,2-8 35,1-3-46,-6-13 46,-4-8-14,-3-5 14</inkml:trace>
  <inkml:trace contextRef="#ctx0" brushRef="#br0" timeOffset="3394.1942">11699 1752 130,'0'5'0,"4"5"-31,5 4 31,1 2-26,-1-1 26,1 7-17,-1-4 17,4 6-32,-3-6 32,-1 6-23,1-3 23</inkml:trace>
  <inkml:trace contextRef="#ctx0" brushRef="#br0" timeOffset="3784.2165">11814 2056 67,'3'2'0,"0"9"1,7 8-1,-4 12 4,4 4-4,-4 2 4,3-5-4,-2-6 3,-4-2-3,0-11 0,0-2 0,-3-6 2,0-5-2,3-8 6,4-11-6,2-10-3,4-8 3,3-5-1,6 2 1,0 6 0,1 13 0,-4 5 3,0 8-3,-3 11 2,-4 12-2,-5 15 0,-4 9 0,-3 6 2,0-2-2,0-6-1,0-8 1,3-8-21,3-8 21,1-8-67,2-13 67</inkml:trace>
  <inkml:trace contextRef="#ctx0" brushRef="#br0" timeOffset="4818.2756">12427 2029 42,'0'0'0,"0"0"-3,-4-5 3,-2-3 9,0 3-9,-4 2 24,1 1-24,-4-1 7,3 0-7,-2 1 1,2-1-1,-3 3-1,1 3 1,2 2 0,-2 5 0,2 9 4,4 10-4,6 8 4,9 3-4,7-3 0,6-8 0,10-8 0,0-8 0,0-5 2,-1-13-2,1-8-2,0-14 2,-4-7 2,-2-6-2,-1-2 1,-3-8-1,-3-9 0,13-7 0,-6-5-1,-7 5 1,-7 2 0,-2 11 0,-7 11 2,-3 13-2,3 8 0,-3 13 0,0 8-1,3 13 1,1 13-1,2 11 1,0 6 0,1 4 0,-1 6 1,0 3-1,-2-6-1,-4-5 1,3-5 1,3-3-1,-3 0 2,0 0-2,4-3-2,-4 1 2,0-6 1,3-5-1,1-3-1,-1-5 1,4-6-1,-1-2 1,1-2 1,-1-6-1,4-6-1,3-2 1,0-8-2,3-5 2,0-3 0,0-5 0,3-2-4,-3 4 4,0 6-1,-3 2 1,0 4 1,-3 4-1,-4 3 0,1 0 0,-1 5-1,-2 6 1,-4 8 0,3-1 0,-3 11 0,7 3 0,-1 3 1,4-1-1,3 3 1,0-8-1,0-2-2,3-3 2,0-6-2,-3-7 2,-1-8 2,1-8-2,0-3 1,3-11-1,-3-2-2,0-3 2,-6 3 0,-1 3 0,-6-3 0,-6 0 0,0 2 2,-3 9-2,2 4 0,-2 12 0,3 10 2,0 13-2,3 3 2,3 2-2,10 3 2,2 3-2,8-6-8,2-2 8,7-3-42,0-7 42,-1-6-38,1-14 38</inkml:trace>
  <inkml:trace contextRef="#ctx0" brushRef="#br0" timeOffset="5509.3151">13906 2006 18,'0'0'0,"-3"-6"6,-19 1-6,3-3 24,3 3-24,0-3 9,0 3-9,0 2 2,0-2-2,4 5 0,-4-3 0,3 3 7,3 3-7,4-3 1,-3 0-1,2 2 1,4 1-1,-3-3 2,3 3-2,-4-1-3,1 6 3,0 3 1,-4 2-1,4 3-1,-4 5 1,1 5 1,2 4-1,4 1 1,3-2-1,10-5 3,2-8-3,7-11 5,7-7-5,-1-9 2,-3-10-2,1-11-1,-4 0 1,0 1 1,-7-4-1,-5-7 1,-4-8-1,-6-3 2,0-5-2,-1-3-1,-2 8 1,0 18 8,3 14-8,-1 16 5,4 21-5,0 18 2,0 16-2,4 14 1,-4-1-1,6-2-1,-3 8 1,7 0-1,18-8 1,1-14-35,-4-10 35,1-13-59,-4-13 59</inkml:trace>
  <inkml:trace contextRef="#ctx0" brushRef="#br0" timeOffset="5872.3359">14278 2069 120,'12'0'0,"7"0"-15,4-3 15,2 6-1,-3 0 1,-3-1 0,-3 1 0,0 2-30,0-2 30,0-3-65,0-3 65,-1 1-8</inkml:trace>
  <inkml:trace contextRef="#ctx0" brushRef="#br0" timeOffset="6731.385">14900 2064 48,'3'-6'0,"0"-1"-2,4 1 2,-1-2 11,0 0-11,1 0 15,2-2-15,4 2 4,-7 0-4,4 0 0,-7 3 0,3 2 1,-3 0-1,-3 3 7,0 0-7,0 8-2,0 3 2,0 5 1,-6 5-1,0 8 0,3 3 0,3 0-5,0-6 5,9-5 1,16-5-1,1-8 0,2-8 0,1-5-1,0-11 1,-4-5-1,0-6 1,-2-2 2,-4 3-2,-7-3 1,-2-1-1,-7-4 0,-6-3 0,-7 3 3,1 5-3,-1 2 5,1 14-5,-1 5 7,4 13-7,0 8 0,6 9 0,6 1-1,10-1 1,6-7 1,7-1-1,6-6-1,-4-11 1,4-10-1,-3-8 1,0-9 3,-4-4-3,-5 0-1,-4-1 1,-7 6 1,-2 3-1,-4 10-1,-3 8 1,-3 13-5,0 16 5,-3 22 3,-3 12-3,3 6 0,-1 5 0,1 16-1,0 6 1,-3-4 3,-1-2-3,1-5 13,3 37-13,-3-35-1,2-21 1,1-15-27,3-17 27,-3-10-36,3-13 36,3-11-32</inkml:trace>
  <inkml:trace contextRef="#ctx0" brushRef="#br0" timeOffset="7222.4131">15329 2080 88,'6'0'0,"3"0"-8,7-3 8,3 0 3,7-2-3,5 0 28,1-1-28,3-1 2,0 1-2,0-2 1,6 0-1,7-2 1,-4-3-1,1-1 1,-4-7-1,-6-3-8,-3-7 8,-4-4-3,-12 1 3,-6-3-13,-7 2 13,-9 1-5,-4 8 5,-3 7 1,-3 16-1,-3 11-3,-3 19 3,-3 12 4,3 20-4,2 9 15,5 4-15,2 13 6,3 7-6,4 1 1,3-9-1,0-4 1,0 4-1,3-9 3,3-12-3,0-13-1,3-13 1,-3-8-9,1-7 9,-4-12-35,3-2 35,-3-8-36,6-10 36,-3-4-33,4-7 33</inkml:trace>
  <inkml:trace contextRef="#ctx0" brushRef="#br0" timeOffset="7436.4254">15592 2320 115,'13'-5'0,"15"2"-2,7 1 2,7-3 1,-4 2-1,-3 0-8,-4-2 8,1 0-71,-3-1 71,-4-7-34</inkml:trace>
  <inkml:trace contextRef="#ctx0" brushRef="#br0" timeOffset="8182.468">16853 2019 49,'0'0'0,"6"5"19,3 3-19,1 8 19,3 8-19,2 7 11,1 6-11,-3 1 0,0-7 0,-4-4 11,-2-9-11,-4-5 7,0-5-7,0 0 0,-3-8 0,0-10 5,0-9-5,-3-15 0,0-8 0,3-3 0,-3 0 0,3 2 3,0-2-3,6 3 6,4 10-6,2 6 5,4 2-5,6 5 3,1 4-3,5 4 6,1 6-6,-1 2 0,-2 3 0,-1 5-27,-6 1 27,0 2-69,-6 2 69,-7 11-47,-3-2 47</inkml:trace>
  <inkml:trace contextRef="#ctx0" brushRef="#br0" timeOffset="9398.5376">17345 2156 27,'6'-5'0,"4"0"-3,2-3 3,-2 0 27,2-3-27,1 1 26,0-3-26,3-3 3,-4-3-3,1-2 0,-3-3 0,-7-5 0,-3-3 0,-3 1 1,-7 1-1,-3 7-1,1 12 1,-7 11 4,-4 13-4,-11 19 11,5 5-11,10 3 9,3 5-9,13 2 0,16 1 0,6-8 1,6-9-1,0-9-7,10-7 7,0-7-2,3-10 2,0-9-18,1-5 18,-1-5-10,0 0 10,-3-3 1,0 0-1,0 1 3,-4 1-3,-2 6 8,-4 1-8,-6-4 1,-3 3-1,-6-2 4,-4-1-4,-3 1 6,-6-4-6,-6 1 0,-11 8 0,-5 2-1,0 9 1,-4 4 0,4 14 0,-1 6 2,1 7-2,6 5 4,6 6-4,7 7-2,9-2 2,6-8 0,11-10 0,-1-11 2,6-11-2,0-10 8,4-11-8,-4-11 1,-2-2-1,-4 3 1,-7 2-1,1 3 0,-3 8 0,2 5 2,1 5-2,0 8 2,6 19-2,-3 18-1,-1 19 1,-2 11 2,0 4-2,-4 6-1,-2 14 1,-7-6-1,-3-6 1,-4-10 2,-2-10-2,-7-8-2,-6-9 2,-1-12-6,-2-14 6,-4-11-8,-6-12 8,1-9-2,8-10 2,4-11 1,6-5-1,7-5-1,9-3 1,12-5 0,7-17 0,10 4 0,-1-1 0,7 4 1,10 1-1,-1 4-2,-2 4 2,-1 4 1,-6 5-1,-7 7 3,-2 9-3,-4 2 2,-9 8-2,-7 3 0,0 2 0,-6 6 12,-3-3-12,-3 5 8,-4 1-8,4 2 4,-4 2-4,4 6 7,0 0-7,3 5 0,3 3 0,3 5 0,3-2 0,4-1 2,-1 1-2,7-6-1,-7-2 1,4 2-1,-3-8 1,-1 3 0,1-5 0,-4 0 0,4-1 0,2 3-2,-2 1 2,3-6-37,-1-3 37,4-2-44,0-8 44,0-3-45,-3-11 45</inkml:trace>
  <inkml:trace contextRef="#ctx0" brushRef="#br0" timeOffset="9551.5463">18189 1818 80,'0'0'0,"-3"5"-36,3 0 36,6 3-35,1 0 35,2 0-8,4 0 8</inkml:trace>
  <inkml:trace contextRef="#ctx0" brushRef="#br0" timeOffset="10177.5822">18484 2088 103,'7'5'0,"-1"0"-17,1 0 17,-4-2 6,3 0-6,0-3 4,4-6-4,-4 1-2,1-11 2,-1 0-16,0-2 16,-6-6-8,-3-5 8,-3-5 4,-4-1-4,-2 1 3,-1 7-3,-13 6 10,7 8-10,0 5 7,7 11-7,-1 5 3,0 7-3,7 4 1,3 2-1,6 0 0,3 0 0,7-5-1,9-2 1,0-6 0,-3-3 0,1-3 1,-1-2-1,-4-2 1,1-1-1,0 3-1,0 0 1,0 5 5,-3 3-5,-4 3 0,1 2 0,-7 3 0,-6 5 0,0 0 3,-1-2-3,1-3-2,3-6 2,-3-4 0,3-6 0,3-3 2,7-8-2,-1-7-1,7 2 1,3 3-1,0 2 1,0 6 11,3 0-11,-2 5 14,5 2-14,0 12 3,1 1-3,-1 4-8,4-3 8,-4 2-93,0-4 93,-2-9-30</inkml:trace>
  <inkml:trace contextRef="#ctx0" brushRef="#br0" timeOffset="12129.6938">22237 3199 48,'0'-11'4,"3"1"14,-3-4-18,0-4 10,4-1-10,-4-2 10,3-3-10,0 3 19,-3-3-19,-3 1 7,0 1-7,-4 1 11,-2 3-11,-1-1 4,-2 1-4,-1 2 2,-3 0-2,0 0 2,-3-2-2,-3-1-1,-4 3 1,-2-2 0,-1 2 0,-2 0-1,-14 3 1,4-1 0,-7 7 0,4 1 1,-7 4-1,-3 2-2,-3 5 2,-7 3 2,-2 5-2,-1 3-3,7 2 3,-7 6 2,0 5-2,4 3-2,-4-3 2,0 3-2,4 0 2,3 5 0,-10 2 0,13 1 0,9-5 0,7 2 1,3 5-1,9 8 1,0 6-1,7 10-3,0 3 3,3 7 1,0 28-1,3-7 0,-3 7 0,3-4 0,3-7 0,1-6 0,-1-10 0,3-14 0,4-2 0,6-5 0,0 2 0,6 0 2,1-2-2,2-1-2,4 4 2,0-1 1,12 45-3,4-21 4,-1-16-2,7-8 3,-3-7-3,16-6 0,-1-3 0,1-5 2,-4 0-2,1 0 9,-1-8-9,-3-5 0,1 0 0,-1-3 0,-3-5 0,0-3-2,0-5 2,0-5 4,-3-3-4,-3-3 3,3-2-3,0-3 2,3 0-2,0 0 0,7 0 0,-4 0 0,0 0 0,0-5 0,-6 0 0,-3-3 4,0-5-4,3-3 2,0-3-2,0-5 1,-4 3-1,7-5 0,1 0 0,-8-9 0,1-26 0,3 9 0,-3-9 0,0 8 2,-1 0-2,1 6 1,-7-4-1,-2 1 1,-4-3-1,-3 3 3,-4 5-3,1-8 2,0-7-2,-4-7 0,1 1 0,-4-10 2,4-86-2,-4 30 5,-3 18-5,-3 9 6,-3 17-6,-7 22 11,-5 6-11,-1 1-11,-7-1 11,-8-1-50,-1 0 50,-6 0-110,-10 8 110,-34 8-19</inkml:trace>
  <inkml:trace contextRef="#ctx0" brushRef="#br0" timeOffset="27879.5946">8645 468 49,'-9'-8'0,"-10"-2"-1,-7-6 1,-12-13 3,-3-8-3,-10-11 10,-9 19-10,-17 3 13,-21-1-13,-4 3 9,-9 1-9,-16 1 0,0 4 0,-19 2 0,-16 3 0,-28-1 0,-10 9 0,-13-3 1,-6 11-1,-19 0-1,-26 4 1,7 4 7,6 5-7,1 5 6,-20 3-6,6 10 1,10 32-1,10 9 1,12 1-1,-3 1-1,19 8 1,19-3 0,23-8 0,18 3 0,26 5 0,22 0-1,25-3 1,23 3 1,22-3-1,25 25-1,29-4 1,25-7 1,23-9-1,22-7-1,22-3 1,22-13 0,35-8 0,19-8 0,10-11 0,15-10 1,13-5-1,36-4 8,2-7-8,-9-2 3,6-6-3,26-6 4,-4-2-4,-16-7 3,1-9-3,12-11 3,-12-4-3,-13-14-2,-23-5 2,-12-14 0,-19-7 0,0-27 4,-23-3-4,-28 1 23,-28 0-23,-29-1 17,-26 11-17,-31-2 13,-29-4-13,-28-1 4,-32-9-4,-29 3 0,-38 23 0,-16 17-21,-15 15 21,-4 11-88,0 19 88,7 13-67</inkml:trace>
  <inkml:trace contextRef="#ctx0" brushRef="#br0" timeOffset="29335.6779">9318 6152 43,'0'2'0,"3"1"12,4 2-12,2 0 16,10-2-16,0-3 14,10-3-14,3-2 7,6-11-7,0-23 11,3 4-11,-3-4 14,4-6-14,-4-6 21,-3-4-21,-7-9 16,-6-10-16,-6-3 8,-3 6-8,-7-6 3,-6-7-3,-12-12 3,-7-4-3,-10-3 3,-9-19-3,-10 5 3,-6 6-3,-19 3 2,-22 2-2,0 13 1,-7 1-1,1-6 0,-11 0 0,4-10 3,1-19-3,-8 2-3,-2 3 3,-1 3-1,-18-2 1,6 15 2,9 3-2,3 2 0,7 3 0,13 3 0,12 5 0,4-13 1,9 13-1,6 8-1,7 8 1,9 8 1,6 7-1,4 9-1,6 8 1,7 5-1,5 8 1,7 5 0,7 8 0,-1 5-1,7 6 1,0 0-8,0 2 8,3 3-3,3 8 3,-3 8 1,6 3-1,1 4 0,2 6 0,-2 1 0,2 4 0,-6 0-1,4 1 1,-7 2 1,0-5-1,0 18 1,3-13-1,-3-8-1,3-8 1,-3-5-2,0-5 2,0-6 1,-3-5-1,-7-3 2,-2-23-2,-4-1-3,-3 1 3,-3-3 2,-4-8-2,-12-3 0,0-5 0,9 0 2,1-3-2,2 6 0,7 0 0,0 7 1,7 12-1,2 4 2,4 6-2,3 5 0,3 5 0,9 8-2,10 9 2,10 10 0,18 5 0,4 5 2,3-2-2,0 0 0,-3-3 0,-4-3 1,-5-5-1,-4 0-24,-3-5 24,0-5-89,3 2 89,3-8-58</inkml:trace>
  <inkml:trace contextRef="#ctx0" brushRef="#br0" timeOffset="31511.8024">9985 4310 73,'0'0'0,"-3"-5"12,3 5-12,-3-6 8,3 6-8,3 3 0,3 8 0,4 10 4,2 8-4,1 13 1,0 9-1,-1-1 6,1 0-6,-3 0 3,-1-5-3,-2-2 1,-1-9-1,0-5 1,-3-8-1,1-7 0,-1-6 0,-3-6 6,0-7-6,-3-8 2,-1-11-2,1 0 1,6-2-1,4 4 0,-1 1 0,7 5-2,0 3 2,6 5-2,0 6 2,0 7-3,-3 8 3,-1 6 3,1-1-3,-6 9-1,-4-6 1,-3 3 1,-9-6-1,-3 3 0,-7-8 0,-7 1 2,-2-6-2,-4-3-7,4-2 7,3-3-40,3 0 40,3 0-48,6-3 48,14 0-20,2-7 20</inkml:trace>
  <inkml:trace contextRef="#ctx0" brushRef="#br0" timeOffset="32893.8814">10483 4683 85,'4'0'0,"-4"0"-1,0 0 1,3-3 12,3-7-12,1-6-1,-1-2 1,-3-4-8,-3-1 8,-3-4-2,0 3 2,-7 0 0,7 9 0,-3 1 6,-1 6-6,1 8-2,3 14 2,-4 12 1,4 6-1,0 8 0,9-3 0,1-3 2,9-5-2,3-8-2,0-5 2,0-8 4,3-8-4,0-11 3,-3-7-3,-3-6 1,-3-5-1,-4 0-2,1-3 2,-1 3 1,1 8-1,-4 5-1,1 11 1,-1 10-2,0 11 2,-6 13 1,4 3-1,-1-3 2,6 0-2,1-3-2,-1-7 2,4-6 3,3-10-3,0-3 6,3-8-6,-3-5-1,-4-6 1,1 3 1,0-5-1,-7 5 2,0 6-2,4 4-10,0 12 10,2 15 1,1 13-1,-4 16 0,4 27 0,-3 5 0,-1 0 0,-2-5 0,-4-3 0,-3-8 0,-3-5 0,-7-11 0,-3-5 0,-6-10 0,-3-11 0,-7-9 1,-2-12-1,-1-14-1,0-10 1,4-8-2,2-11 2,4-2-1,3 2 1,9-2 0,7-5 0,10-1-3,8-2 3,14-19-1,6 8 1,3 8 0,7 5 0,2 6-1,-9 5 1,4 5 1,-4 6-1,-3 5 0,-7 2 0,-6 11 6,-6 0-6,-3 8 0,-4-2 0,-2 7-1,-7 0 1,0 6 0,-7 2 0,4 3 0,3-3 0,0 0 1,3 1-1,4-4-3,-4-7 3,3-1 1,4-4-1,-1-9 1,-2-2-1,-1-8-1,-3-3 1,-3-2-4,-3-4 4,-6 7 0,-7-1 0,0 3-1,0 7 1,3 7 2,1 4-2,-1 11 0,6 0 0,1 5 0,6-2 0,6-1 1,10 1-1,3-6-1,7-5 1,2-3 0,-2 1 0,2-4 1,-2 1-1,-4 2 0,-6 1 0,0 2 0,0 8 0,-4 8 1,1 0-1,-3 5-1,-1-3 1,-3 6 2,1-3-2,-1 0-1,-3 1 1,4-7 1,-4-7-1,-3 0 0,6-5 0,1-3 0,2-11 0,7-7-2,0-3 2,3-1-11,-3 7 11,0 1 3,-4 4-3,1 5 9,19 5-9,-7 2 1,1 3-1,-4 3-6,-3 0 6,3 0-37,0 0 37,4-3-42,-1-5 42,0 0-8,1 0 8</inkml:trace>
  <inkml:trace contextRef="#ctx0" brushRef="#br0" timeOffset="33342.907">11922 4662 59,'0'0'0,"3"-5"9,0-1-9,0 4 17,0-6-17,-6 0 5,0-5-5,-3-1-1,-4-4 1,1 2 3,-1 3-3,-3 2 0,1 6 0,-1 5 2,0 8-2,1 5-4,2 3 4,1 5 0,2 3 0,4-3 0,3 0 0,3-5-7,4-5 7,5-6 1,4-8-1,0-5 1,6-5-1,1-8 0,-1-3 0,-6-5 4,-4-5-4,1-9 8,0-4-8,-4-1 1,-2 6-1,-7-1-2,0 9 2,-4 8 9,1 7-9,0 14 2,-3 21-2,-4 5 7,4 16-7,6 16 9,6 5-9,4 0 1,9-2-1,3-6 0,3-8 0,4-7-37,-4-14 37,4-8-86,-4-18 86</inkml:trace>
  <inkml:trace contextRef="#ctx0" brushRef="#br0" timeOffset="128476.3485">17348 15393 74,'-32'-7'0,"-22"-7"-12,-19-17 12,-22 7-5,-19-5 5,-17 0 1,-21-3-1,-35-3 16,-20-4-16,-18-4 13,-10 1-13,-22-3 18,-29-5-18,-6 2 9,-19 3-9,-32 5 8,-10 9-8,-5 10 3,-27 10-3,-2 8 1,-3 11-1,-23 11-1,3 7 1,-18 17 1,2 7-1,10 16 1,-19 8-1,13 24 3,9 21-3,-9 13-1,22 9 1,16-6 1,3 13-1,31 8-1,42-5 1,29 7 2,38 1-2,15-8 0,49-14 0,43-12-1,42 2 1,38-3 0,41-7 0,39-4 0,53-9 0,36-1 1,31-11-1,25-7 0,32-11 0,54-5 0,26-14 0,19-2 0,44-13 0,19-3-1,16-8 1,41-5 2,0-5-2,29-6 0,0 5 0,3-2 14,22 3-14,-6-3-1,19-3 1,-9-3 0,9-2 0,-7-8 1,-15-2-1,6-6-1,-22-5 1,-10-3-1,-6-11 1,-22-13 1,-23-18-1,-12-11 1,-35-15-1,-25-14 1,-29-16-1,-20-8 8,-37-12-8,-38-4 2,-39 11-2,-37-13 0,-36-14 0,-34-7 5,-38 7-5,-42 1 8,-32-1-8,-47 20 5,-51 14-5,-38 4 0,-28 13 0,-36 8 2,-41 15-2,-9 14-10,-23 18 10,-15 27-69,16 13 69,15 16-84,16 11 84,48-9-13</inkml:trace>
  <inkml:trace contextRef="#ctx0" brushRef="#br0" timeOffset="131178.503">19113 15825 93,'0'0'0,"0"-6"20,6-4-20,10-6 4,7-8-4,5-8 7,4-7-7,6-12 4,-3-1-4,3-7 8,-3 6-8,-6 6 10,-7-3-10,-6 15 9,-4 9-9,-5 12 4,-1 4-4,-3 5-2,0 20 2,-3 9 0,0 16 0,0 5 0,4 10 0,-1-2 1,6 3-1,4-6-1,3-2 1,3-8 0,-3-11 0,3-6 0,6-7 0,-6-5 1,-3-11-1,-3-11 4,0-7-4,-7-17 0,-3-4 0,0-9-1,-6-2 1,0 0 1,3 10-1,-3 11-1,0 5 1,3 11-1,3 2 1,-3 11-2,9 13 2,7 6 0,6 7 0,4 1 0,9-3 0,3-6 0,-3-2 0,-4-11 1,-5-2-1,-4-14 2,-9-10-2,-7-11 1,-9-2-1,-3-3 4,-7-3-4,-3-5 0,3 11 0,1 13 9,2 5-9,4 8 0,6 3 0,6 5-1,16 2 1,10 12 2,6-22-2,3-6 1,7-9-1,-4-12 11,-5-12-11,-8-6 1,-2-11-1,-10-5 1,-6-2-1,-7 10-2,-6 13 2,-6 14 1,-1 8-1,1 10-1,-4 10 1,-2 14-8,2 21 8,1 19 0,9 13 0,3 10 2,0 6-2,7 0 0,-4 8 0,7-6 0,-4-8 0,1-10 0,-1-11 0,-2-10 6,-4-8-6,-3-8 0,3-8 0,-3-6 1,0-2-1,0-3 2,0-5-2,0-15-2,3-9 2,3-5-7,1-3 7,2-3-5,4 4 5,3 2-2,0-3 2,0 8 2,-4 8-2,1 8-2,0 3 2,3 23-1,-4 6 1,1 3 0,3 2 0,6-3 1,0 1-1,4-3 1,-1-9-1,4-1 0,-1-12 0,4-10 1,-3-13-1,-1-11 1,-6-20-1,1 4-1,-11-5 1,-2 5 0,-7 6 0,-3 13 1,-3 8-1,0 8 0,-4 7 0,1 19-3,-4 14 3,7 13 0,0 13 0,9-1-1,4 1 1,15-8 2,4-2-2,3-12 0,-1-9 0,4-14 1,-3-8-1,3-16 0,-6-11 0,-7-7 1,-3-1-1,-3-12 0,-4 4 0,-5 12 0,-4 4 0,0 14 2,0 0-2,-3 10-2,0 3 2,4 11-2,-1 5 2,0 18 2,3 0-2,4 3 3,-1 0-3,4-2-1,0-6 1,-1 0 0,1-8 0,0-2 1,-4-6-1,1-5 2,-1-11-2,1-10 15,6-16-15,3-13 1,0-19-1,6 8-1,-3 8 1,-2 16 5,-8 8-5,7 15 13,0 9-13,4 26 21,5 8-21,1 8 0,-1 5 0,1 1-61,-10 2 61,-6-1-175,-10-9 175</inkml:trace>
  <inkml:trace contextRef="#ctx0" brushRef="#br0" timeOffset="132064.5537">19894 16272 151,'0'0'0,"0"0"0,3 8 0,7 13 4,3 11-4,2 5 15,4 16-15,4 8 21,5 5-21,4-3 11,-3 1-11,-1-1 6,1-7-6,-7-6 10,-3-10-10,-3-6 5,0-10-5,-4-3 2,1-8-2,-6-5 1,-4 0-1,-3-8 23,0-10-23,0-19 2,0-16-2,0-14 2,3-12-2,3-6 0,13-10 0,4 5-2,5 8 2,1 10 0,-1 11 0,-6 8 2,-2 16-2,-8 8-33,-2 5 33,-4 11-93,0 15 93,-2 14-126,-8-3 126</inkml:trace>
  <inkml:trace contextRef="#ctx0" brushRef="#br0" timeOffset="134225.6773">20504 17042 98,'0'0'0,"3"2"-1,3 6 1,4 11 24,3 10-24,-4 11 17,4 2-17,-4 0 15,1-2-15,-1-3 4,-2-5-4,-1-6 1,-3-7-1,-3-6 2,3-5-2,1-3 1,-4-2-1,-4-6 0,-2-7 0,3-4-23,0-4 23,-4-3-24,1-8 24,0 0-5,-1-6 5,1 1 0,-4-3 0,1 5 0,-1 3 0,4 5 8,0 3-8,2 5 15,1 5-15,0 4 11,6 4-11,4 0 0,9 6 0,9 2 4,3 8-4,7 3 4,0 5-4,10 3 2,-4 3-2,-9 7 7,-7-2-7,-9 2 12,-13 1-12,-15 4 21,-20-2-21,-9 0 6,-7-7-6,-6-4-1,3-10 1,0-6 1,7-4-1,12-6-35,10 0 35,12-3-70,17-7 70,12-1-59,6-5 59,13-2-34,-3-4 34</inkml:trace>
  <inkml:trace contextRef="#ctx0" brushRef="#br0" timeOffset="134645.7013">21037 16981 129,'0'0'0,"-9"0"5,-1 0-5,-3 3 12,-2 5-12,-5-3 2,5 5-2,-1 1 2,3 5-2,4 2-1,5 4 1,11 7 0,5-3 0,7 3 0,10 3 0,6-3-1,0 0 1,-3 3 0,-1-3 0,-5 3 2,-14-3-2,-12-3 23,-6-2-23,-13-5 25,0-6-25,-6-2 1,-1-14-1,1-5-27,9-5 27,0-3-66,10-3 66,6 1-92,9-1 92,4-5-13,3 1 13</inkml:trace>
  <inkml:trace contextRef="#ctx0" brushRef="#br0" timeOffset="135188.7324">20980 16536 144,'0'0'0,"3"3"3,10 2-3,9 6 1,10 5-1,9 0 12,10 5-12,3-3 12,-3 4-12,0-1 6,-4-3-6,1 1 1,-7-6-1,-3 0 3,-12-2-3,-7-6 9,-7 0-9,-2-2 11,-7 5-11,-6 0 14,-7 3-14,-6 2 5,-9 5-5,-4-2 16,-9 5-16,0 0 8,-3 3-8,-10-3 4,7-2-4,2-3 2,14-6-2,6-2-35,9-2 35,7-4-135,15 1 135,17-3-80</inkml:trace>
  <inkml:trace contextRef="#ctx0" brushRef="#br0" timeOffset="135771.7657">21599 16304 122,'6'13'0,"7"13"27,9 19-27,4 11 21,2 10-21,7 0 12,0 3-12,0-3 17,10-5-17,-7-5 3,-7-12-3,-5-9 8,-7-9-8,-3-10 5,-7-5-5,-6-11 26,1-19-26,2-20 2,0-20-2,4-20 0,6-8 0,6-3 0,3 8 0,4 5 2,-4 13-2,1 14 0,-7 11 0,-3 9-2,-10 12 2,4 7-64,-7 9 64,-3 12-87,-3 9 87,-1 10-91,1 0 91</inkml:trace>
  <inkml:trace contextRef="#ctx0" brushRef="#br0" timeOffset="136538.8095">22479 16923 129,'0'0'0,"0"0"24,-4-8-24,4 0 18,-3-3-18,-3 1 9,-4-1-9,-2 1 1,-7 2-1,-4 5 0,-5 6 0,-1 7-1,-6 11 1,4 8 0,-4 3 0,6 0-2,4 8 2,6 2 1,6 3-1,13 0-1,3-3 1,10 1 0,3-9 0,3-8 1,3-4-1,0-9-2,-3-5 2,0-6-2,-3-2 2,0-5-11,-3 0 11,-4-3-18,-6-3 18,1 3-8,-4-7 8,0-1-3,-7-3 3,4-2 1,-3-3-1,-1 6 2,-2 2-2,3 3-1,-4 2 1,0 6 14,1 2-14,3 3 2,2 0-2,4 5-2,7 1 2,2 2 2,4-1-2,9 1 2,-3 0-2,3 6 6,-6-1-6,-3 3 16,-3 0-16,-4 2 4,-3 3-4,-6 3 1,0-3-1,0 0-20,-7 1 20,1 1-79,2 1 79,4-3-82,3-2 82</inkml:trace>
  <inkml:trace contextRef="#ctx0" brushRef="#br0" timeOffset="136973.8344">22745 17018 157,'-9'0'0,"-1"0"8,-9 0-8,0 5 1,-3 1-1,3 2 1,3 2-1,6 3 1,4 3-1,6 3-2,10-1 2,12 3 3,6 3-3,11-3-3,2-2 3,3 5 0,-6 2 0,-6-2-1,-13-3 1,-9-2 7,-20 2-7,-18-3 27,-14-2-27,-8-3 1,-8-7-1,4-6-23,10-3 23,15-7-60,10 2 60,16-6-74,19-7 74,16-3-42,3-5 42</inkml:trace>
  <inkml:trace contextRef="#ctx0" brushRef="#br0" timeOffset="137293.8528">22780 16732 196,'19'3'0,"23"0"17,12-1-17,19 1 5,-4-1-5,-8 1-3,-10-3 3,-13 0-54,-10 3 54,-9-6-83,-6-2 83,-4-3-77,-5-5 77</inkml:trace>
  <inkml:trace contextRef="#ctx0" brushRef="#br0" timeOffset="137754.8792">23377 16433 138,'10'24'0,"2"16"29,11 15-29,5 9 21,4-1-21,0 1 9,-4-3-9,1-6 1,-7-10-1,-3-10 3,0-9-3,-3-7 1,-3-9-1,3-10 12,-1-16-12,1-18 12,0-14-12,3-13 13,3-7-13,4-9 2,-1 8-2,4 3 4,-4 10-4,-3 14 0,-6 8 0,-3 10 0,-7 8 0,1 3-39,-1 7 39,4 9-84,-1 8 84,1 7-98,2 11 98,-2 3-23</inkml:trace>
  <inkml:trace contextRef="#ctx0" brushRef="#br0" timeOffset="138074.8975">24155 16968 162,'0'2'0,"6"9"31,-2 5-31,5 0 17,-6 8-17,19 5 4,-2 0-4,-5 0 1,-2 0-1,-3-5 1,-4-6-1,0-7-8,1-1 8,-4-2-50,0-5 50,-3-3-62,3 3 62,-3-3-54,-6-3 54,-1 0-41,-24-2 41</inkml:trace>
  <inkml:trace contextRef="#ctx0" brushRef="#br0" timeOffset="138298.9103">23923 16933 207,'16'-5'0,"19"2"17,6 3-17,13 0 13,13 0-13,3 0 0,-7 0 0,-2 0 0,-7 0 0,-13-2-43,-6-1 43,-10 0-103,-3-2 103,-6 0-90,-6-3 90</inkml:trace>
  <inkml:trace contextRef="#ctx0" brushRef="#br0" timeOffset="142304.1393">1597 1643 31,'0'0'0,"12"-3"8,7-2-8,13 2 12,9-4-12,13 1 3,13 1-3,12 0 1,7-3-1,13-3 14,24 6-14,4 2 4,0 1-4,0-4 6,-3 4-6,10-1 12,2 0-12,7-2 3,25-3-3,1 0 3,2 0-3,-9-2 1,6 4-1,-3-2 11,0 6-11,23-4 1,-4 6-1,0-5-1,-6-3 1,3-21 1,6 3-1,23 2 10,-7 3-10,-9 2 5,-1-2-5,-5 8 4,15-3-4,-6 5 0,-7 1 0,-6 2-2,-3-3 2,-3 3 0,-3 0 0,15 3 1,-6-3-1,-9 5-1,-16-2 1,-4 3 0,-9-4 0,-6 4 8,-10-4-8,-3 6 0,-9-2 0,-26 2-2,-16 0 2,-22 5-54,-16-2 54,-16 5-78,-6-11 7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34:54.0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96 9234 32,'0'0'0,"0"0"5,0 0-5,3 3 4,-3-3-4,3 0 5,4-3-5,-1-5 21,4-18-21,-1-19 13,-3-19-13,4-15 3,-4-27-3,4-26 2,-1-27-2,14-18 1,-8-19-1,1-8-1,-3-21 1,0-29 3,3 3-3,-4 18 1,4 5-1,-6 14 1,-4 2-1,0 19 0,-6 21 0,-3 16 1,-3 24-1,-4 23 1,4 9-1,0 10 13,-1 13-13,-2 8 6,2 14-6,4 7 1,-3 6-1,3 5 0,0 5 0,-1 6 0,1 4 0,0 1 0,3 3 0,0 5 1,0-1-1,3 1-1,-3 0 1,3 2 0,1 1 0,-1-17 1,0 6-1,-3 5 0,3 3 0,0 2-1,-3 1 1,0 5 1,0-3-1,0 2 1,0-2-1,3 6 2,-3-4-2,0 6 0,0-2 0,0 2-1,0-3 1,0 3-1,0 0 1,0 0 0,0 0 0,0 0 2,-3 8-2,0 8-1,-3 18 1,-1-2 3,-2 0-3,-4-3-1,0 5 1,-2-2 0,2 2 0,0-4 0,4-7 0,2-4 0,4-6 0,0-2-1,0-3 1,3-3 0,-3-2 0,3-3 2,0 0-2,0 0-1,0 0 1,0 0 1,0-6-1,3-7-1,3-3 1,-3-13 1,4-5-1,-1-6 0,0-23 0,-2 4 2,2 1-2,-3 3 2,10 4-2,-4 9 1,1 10-1,-4 6 0,-3 13 0,1 2 3,-1 6-3,3 7 1,4 12-1,2 9 4,7 9-4,4 10 3,5 3-3,4 19 1,0-6-1,3-2 1,-4-6-1,1-2-1,-3-9 1,-7-2 1,-3-8-1,-6-5 8,-4-8-8,-3-8 3,-2 0-3,-1-3 17,-6-2-17,-7 0 3,-9-3-3,-3-3-2,-7-2 2,-6-3 2,-9 0-2,-4-3-2,1 6 2,-7-3 1,3 8-1,6-5 1,10 5-1,4 2-1,9-2 1,9 0 0,3 0 0,4 0 0,3 0 0,3 0-1,6 3 1,7-3-73,9 3 73,3-3-91,14 5 91</inkml:trace>
  <inkml:trace contextRef="#ctx0" brushRef="#br0" timeOffset="60218.4443">21339 3413 43,'0'0'0,"3"-5"8,-3 0-8,3 2 6,0-5-6,0 3 11,1-1-11,-1 1 1,-3 2-1,0-2 5,-3 0-5,-4 2 1,1-2-1,-7 2 3,-6 6-3,-3 5 2,-3 2-2,-1 4-1,-2 7 1,2 3 5,7 5-5,0 0 3,10-3-3,5 1 5,8-6-5,11 0 0,5-8 0,8-2-1,4-8 1,-4-3 2,-2-8-2,-4-3 0,0-2 0,-3-6 5,-3 3-5,-6-2 6,-4-1-6,-3 4 2,-6-7-2,-3 6 3,-7 1-3,3 4 0,-5 3 0,-4 8 2,0 0-2,-4 11 0,4-1 0,-3 6 1,6 3-1,3-1 0,4 3 0,6-2-1,9 2 1,4-2 0,9-9 0,3-2 0,0-8 0,0-5 1,1-6-1,-4-5 2,0-5-2,-3 0-1,-7 0 1,-3-3 1,-6 3-1,-3 0 2,-3 2-2,-7 1 5,0 4-5,-6 6-2,0 3 2,0 5 0,-3 8 0,0 3 1,3 7-1,6 3 0,0 3 0,10 3 1,6-4-1,7 1-1,6-8 1,6-3-1,3-5 1,-2-5 0,2-6 0,0-5 1,1-2-1,-4 2-2,-3-5 2,-6 2 2,-4-5-2,-9-2 0,-3-1 0,-3-2 1,-4 0-1,-2-3-1,-4 0 1,0 6 0,3 4 0,0 4 0,1 7 0,-4 8 0,3 9 0,-3 7-1,4 3 1,2 5 1,4 0-1,6-3 0,3 1 0,6-3 1,4-6-1,3-2-1,0-3 1,0-5 0,3-5 0,-6-6 0,2 1 0,-5-1-2,-1-8 2,-2-2 0,-4-5 0,0-1 2,-9-5-2,3 0 0,-7 1 0,1 1 2,-4 1-2,3 5-2,1 3 2,-4 8 0,0 5 0,1 10-2,-4 4 2,0 7 2,3 3-2,7 2-1,3-2 1,3 2 0,6-10 0,0-3-1,4-5 1,-4-5-32,7-3 32,-3 0-85</inkml:trace>
  <inkml:trace contextRef="#ctx0" brushRef="#br0" timeOffset="61964.5441">19053 7149 41,'0'0'0,"3"-3"9,0-2-9,3 0 1,1-3-1,-1 3 2,1-1-2,-1-2 7,-3 3-7,0-3 7,-3 0-7,-3 0 10,-3-2-10,-1 2 1,1 2-1,-4 4-1,1 4 1,-4 6 0,-3 6 0,4 4 0,-1 6 0,3 18 0,7-2 0,6-8 0,4-3 0,2-5 1,7-3-1,0-11-2,6-2 2,1-5 3,-4-6-3,-4-5 6,-2-2-6,-3-6 5,-4-21-5,-3 8 5,-3-3-5,-3 3 1,-3 0-1,-1 2-1,-5 6 1,2 5 1,1 0-1,-7 6 3,3 5-3,0 5 0,1 8 0,-1 2-1,0 6 1,1 5 0,-1 6 0,3 15-1,7-8 1,3-2 0,3-8 0,7-3 0,-1-2 0,4-4-1,0-9 1,3-6 0,3-6 0,3-9 1,0-1-1,-3-19 0,0 6 0,-3 8 0,-10-3 0,1 0 1,-7 1-1,-3 4 5,-4-2-5,-5 5-5,-4 3 5,-7 2 5,4 6-5,-3 8-4,3 5 4,0 7 4,0 4-4,0 5-5,6-3 5,4 19-1,6-6 1,3-5 0,9-5 0,4-3 0,3-2 0,0-11 0,-1-3 0,4-3-2,1-4 2,-1-9 2,-4 1-2,-2-1-1,0-21 1,-7 6 0,-3 2 0,-3 3 0,-6 0 0,3 2 2,-7 1-2,1 2-1,-4 3 1,4 7-1,-1 6 1,-3 6 0,4 1 0,2 9 0,-2 8 0,6 13 0,0-2 0,-1-6-2,8-3 2,-1-5 1,6-2-1,1-11-1,6-3 1,3-8-2,-3-2 2,0-3 1,-4-5-1,-2-21-1,-4 4 1,-3 7 1,-9-1-1,0 5 1,-4 6-1,-3 5 4,-3 8-4,1 8 5,2 3-5,0 2 1,7 19-1,9-3-99</inkml:trace>
  <inkml:trace contextRef="#ctx0" brushRef="#br0" timeOffset="63985.6597">17465 9541 20,'0'0'0,"0"0"12,0 0-12,0 0 19,3-3-19,1 1 6,-1 2-6,0-14 10,0 4-10,-3-1 3,-3 1-3,-3 2 6,-1-3-6,-5 1 6,-4 7-6,0 0-2,0 3 2,0 8 0,3 0 0,1 11 0,5 4 0,4-4 0,3-1 0,3 4-1,7-4 1,6-5 1,6-2-1,3-6 0,4-5 0,3-8 0,-1-2 0,-2-3 0,-4-1 0,-2-2 0,-7-5 0,-4 3 3,-5-1-3,-1 3 4,-9-2-4,-4 2 0,1-3 0,-7 4 1,-3 1-1,-3 6 3,-6 8-3,-7 8 1,-3 6-1,0 7-2,4 10 2,2-1 1,-3-1-1,10-6-2,9 1 2,20 0 0,2-3 0,4-8-1,6 1 1,3-6 0,4-6 0,-1-7 1,4 0-1,-7-6 0,0-2 0,-3-3 0,-6 0 0,0-2 1,-7-11-1,-3 2 1,-6 3-1,-7 0-1,1 3 1,-10 3 2,0-3-2,-3 7 1,-1 4-1,1 4 0,0 9 0,0 8 0,3 2 0,3 11-1,-7-3 1,20 13 1,3-2-1,3-3-1,10-2 1,0-9 1,6 1-1,0-11-3,3-3 3,0-8 3,-3-2-3,-3-6 1,0 1-1,-6-3-2,-4-1 2,0-9 2,-2-1-2,-8 3-1,1-1 1,-3 4 1,-4 5-1,1 2 1,-4 3-1,0 8-2,1 5 2,-4 9 1,0 15-1,3-3-1,4 1 1,6 2 1,6-3-1,3-5-2,7-2 2,6-6-3,0-5 3,3-5 1,0-9-1,-3 1-1,-3-3 1,-6 3 0,-1-6 0,-2 1 0,-7-3 0,0-1 1,-7 1-1,-2-11 1,-4 0-1,0 6-1,1 2 1,-1 5 0,0 4 0,-3 7 0,1 7 0,-1 17-1,0 3 1,0 2 0,6 3 0,7-6 1,6 0-1,7-2-2,6-5 2,6-11 0,7-6 0,-1-4-3,1-9 3,-7-2 0,0-3 0,-6-5 0,-10 0 0,-2 0 0,-11-11 0,-2 8 4,-7 3-4,-6 5 7,-1 8-7,-2 11 1,0 13-1,2 5 12,1 3-12,6 2-2,10 3 2,9 0-13,10-2 13,15-6-80,14-13 80,8-11-13</inkml:trace>
  <inkml:trace contextRef="#ctx0" brushRef="#br0" timeOffset="65066.7215">19100 7260 25,'0'0'0,"4"0"1,2 3-1,0-6 18,1 1-18,-1-1 9,0-18-9,-2 2 15,-4 3-15,-4 3 2,1 0-2,-3 2 2,-4 3-2,4 0 0,-4 3 0,1 5 0,-1 3 0,1 5 0,-1 2 0,1 22 0,6-3 0,-1-2 0,1-6 0,3 0 1,7-5-1,5-3-3,4-8 3,3-7 2,3-1-2,-6-5 0,0-2 0,-3-4 13,-4 1-13,-2-16 6,-4 2-6,-6 6 3,0-2-3,-7 4 1,-3 3-1,1 0 2,-1 6-2,0 4 0,1 4 0,-1 7-1,0 6 1,0 4-2,7 4 2,3 15 1,3-7-1,6-3-1,4-6 1,3-10-1,6-3 1,0-7 1,0-25-1,-3 3 0,-7 1 0,-3-1 0,-6 3 0,-6 5 0,0 0 0,-7 5-15,4 6 15,-7 10-78,3 3 78</inkml:trace>
  <inkml:trace contextRef="#ctx0" brushRef="#br0" timeOffset="65894.7689">21399 3389 24,'0'0'0,"0"0"1,0 0-1,0 0 15,0 0-15,0-5 4,0 5-4,-6-5 5,-1-1-5,1 1 4,-3 0-4,-4 2 4,3 3-4,1 3 16,-4 5-16,-3 2 2,4 1-2,2 0 2,4-4-2,2 4-1,8 0 1,2-1-52,0 3 52,4-5-23</inkml:trace>
  <inkml:trace contextRef="#ctx0" brushRef="#br0" timeOffset="66833.8226">17707 9557 38,'-4'-6'0,"4"1"10,-3-16-10,-3 2 0,0 1 0,-7 2 8,0 3-8,0 2 3,1 3-3,-4 6 1,3 4-1,-3 6 1,-3 6-1,3 15-1,4-3 1,2 1 1,7-1-1,6-5-1,10-5 1,3-5 0,0-9 0,3-10 0,-3-5 0,-4-8 17,-5-13-17,-11 4 18,-2 1-18,-10 8 3,0 5-3,-3 8-1,-3 8 1,3 8-59</inkml:trace>
  <inkml:trace contextRef="#ctx0" brushRef="#br0" timeOffset="69704.9868">17630 9927 67,'0'0'0,"0"0"12,0 5-12,7 11 4,5 19-4,7 7 9,4 16-9,2 32 21,4 21-21,-1 30 9,1 12-9,-4 11 10,-3 3-10,1-11 24,-1 11-24,0 2 8,-3-2-8,0-9 9,0-2-9,0-7-1,-3-20 1,0-26 1,0-10-1,0-11 1,-3-18-1,-1-17-8,-2-12 8,-4-14-46,-3-11 46,-6-18-49,-6-21 49,-7-18-70,-10 4 70</inkml:trace>
  <inkml:trace contextRef="#ctx0" brushRef="#br0" timeOffset="70426.0281">17719 10007 55,'0'0'0,"0"0"19,0 0-19,0 0 12,0 0-12,0 0 8,0 0-8,-3 5 4,-3 13-4,-4 4 11,-2 4-11,-1 6 5,-3 2-5,3 1 1,-3-4-1,7-4 0,-1-6 0,4-8 0,0-2 0,2-6 0,4-5 0,4-5-3,-1-14 3,3-7 2,4-6-2,-4 3-1,4-3 1,-1-2 0,1-9 0,-1 6 2,-3 8-2,-2 8-1,-1 5 1,0 8 8,3 11-8,4 10 9,3 14-9,2 2 15,5 0-15,5 3 11,-3 2-11,4 0-1,-4-2 1,-6-8-18,0-6 18,-7-2-77,-6-5 77,-6-3-60</inkml:trace>
  <inkml:trace contextRef="#ctx0" brushRef="#br0" timeOffset="75064.2934">16735 13470 86,'0'0'0,"0"0"-1,0 0 1,0 0 4,0 8-4,3 0 4,0 0-4,1-3 10,-1-2-10,-3 2 8,0-5-8,0 0 6,0 0-6,0 0 5,0 0-5,0 0 1,0 0-1,0 0 4,0 0-4,0 0 0,3-3 0,-3 3 2,0-2-2,0 2 2,0 0-2,-3-3 3,3 3-3,0 0 3,0 0-3,0 0 7,0 0-7,0 8-6,-3 5 6,3 3-1,0 3 1,0 2 1,0 0-1,0 3 0,0 0 0,0-1 5,0-4-5,3-6 0,-3-5 0,0-3-8,0-2 8,0-3 2,3-3-2,0-7-1,0-6 1,4-5 0,2-3 0,1 0 1,6 3-1,-1 0-1,1 2 1,0 1-1,0-1 1,3 1 1,-3 4-1,0 4-1,-7 2 1,1 5 0,-1 3 0,1 6-3,-1 2 3,-2 7 0,2-1 0,-2 2-1,-1-1 1,-3 4 1,0-1-1,4 4 1,-1 1-1,0 1-2,1-5 2,-1-1 0,0-7 0,1-1-4,-4-4 4,3-4-3,-6-2 3,7-2 1,-4-14-1,0 0-1,0-5 1,0-3-1,-3 3 1,4 0 1,-4 2-1,3 1-1,-3 4 1,3 4-1,-3 5 1,0 2 0,0 3 0,3 3-4,3 2 4,4 3 2,6 0-2,0 0 0,0-3 0,-1 0 0,5-2 0,-5-6 0,1-2 0,-3-3 4,0-8-4,-4-5 0,1-8 0,-7-8 0,-3-6 0,-3-2 0,-7-7 0,-2-1-1,-4 8 1,3 5 1,0 8-1,4 6 1,-1 10-1,7 3 2,0 7-2,9 6-2,10 3 2,9 5 0,4-5 0,9-1 2,0-2-2,0-8-3,-3 0 3,-6-8 2,-4-2-2,-9-8 1,-6-1-1,-4-2 1,-6 2-1,0 4-1,-3 2 1,0 7 1,-1 4-1,1 10-1,0 10 1,-3 17 0,3 10 0,3 10 0,3 9 0,0 5 0,3 2 0,4 3-1,3 1 1,2-1 0,1-5 0,0-11 0,-3-10 0,0-6 1,-4-8-1,1-4-1,-7-9 1,0-3 1,0-4-1,-3-6 16,-3-8-16,3 0 0,-3-5 0,6-3-6,0-3 6,7 3-2,-1-5 2,1 3-1,2 2 1,-2 0-3,-4 5 3,4 3 0,-4 3 0,0 5-1,1 3 1,-1 2-2,1 3 2,-1 5-1,3 3 1,-2 0 2,2-3-2,4 0-2,0-2 2,3 0 0,-1-6 0,4-3-2,1-2 2,-1-5 1,0-3-1,-7-2 1,1-6-1,0-5 1,-7-6-1,-3-2-1,-3-3 1,0 1 1,-3-1-1,0 5-1,-3 6 1,-1 8-3,4 2 3,-3 6-2,-1 10 2,4 14-1,0 10 1,3 8 2,3 5-2,4-2-2,2-6 2,4-4 0,3-9 0,3-3-3,0-2 3,0-8 2,3-3-2,0-7 2,-3-6-2,0-5-2,0-9 2,0-7 2,-3-2-2,0-1 0,0 3 0,0 5-2,-7 5 2,1 6-2,-4 5 2,-3 8 0,4 11 0,-4 7 0,-3 9 0,3-1-1,4 3 1,-1-2 2,3-9-2,4 3-3,3-7 3,3-1 1,3-5-1,7-3 1,3-10-1,3-3 0,9-5 0,-6-11 2,-3-5-2,-6-11 0,-7 0 0,-10-7 0,-5 2 0,-10 8 1,-1 10-1,-2 9 3,-7 12-3,-2 22 3,5 19-3,1 10 8,9 8-8,9-3 0,16-8 0,10-10 2,13-11-2,6-10-8,-3-11 8,0-13-62,-7-17 62,-3-4-66,-12 2 66</inkml:trace>
  <inkml:trace contextRef="#ctx0" brushRef="#br0" timeOffset="75845.3381">19412 13076 94,'0'0'0,"0"0"22,0 0-22,0 5 2,6 16-2,7 14 14,2 17-14,8 7 11,2 9-11,4 1 8,9-11-8,-3-7 5,-4-9-5,-2-5 9,-7-8-9,-6-5 4,0-8-4,-6-8 7,-4-3-7,0-15 15,1-12-15,-4-7 11,3-10-11,0-14 4,4-6-4,-4-1 6,4-1-6,3-3 0,-1 11 0,-2 3-1,2 10 1,-2 6 1,-4 8-1,1 2-5,-1 5 5,-3 9-51,4 2 51,-1 10-65,0 9 65,4 7-78,3 12 78,-4 4-12,4 8 12</inkml:trace>
  <inkml:trace contextRef="#ctx0" brushRef="#br0" timeOffset="76778.3914">20208 13885 57,'0'0'0,"0"0"23,0 0-23,0 0 26,0 0-26,0-5 19,0-3-19,-3 0 5,0-2-5,0-1 2,-3-5-2,-1 3-1,1 0 1,-4 2 2,-2 3-2,-1 3-3,0 2 3,-3 6 1,4 0-1,-4 7-2,0 6 2,3 2 0,1 1 0,-1 0-1,7 2 1,-1 3 0,4-6 0,3 1-1,0-4 1,3-4 3,-3 0-3,0-6 14,3 0-14,-3-2 2,0-3-2,0 0 3,4 2-3,-4-2-1,3 6 1,0-4 0,0-2 0,0 3 5,-3-3-5,0 0 3,3 3-3,1-1 4,-1 4-4,3-4-1,-3 4 1,4 2 0,-1-6 0,0 1-1,4-1 1,-1 1 2,1-6-2,-4 1 0,4-1 0,-4 1 0,0-4 0,1-2-2,-1 0 2,1-8 4,2-5-4,-3-10-2,1-12 2,-4-2 0,0-8 0,-3-5 0,3 5 0,-3 8-2,0 11 2,0 7 0,3 9 0,-3 7-1,0 1 1,0 10-5,0 5 5,0 11 2,0 16-2,4 15-1,-1 11 1,3 9 0,4-7 0,2 1-1,7-10 1,0-9-2,1-10 2,-5-9-27,1-9 27,0-6-46,0-11 46,3-10-61,-3-14 61,0-4-15,-3-4 15</inkml:trace>
  <inkml:trace contextRef="#ctx0" brushRef="#br0" timeOffset="77166.4135">20561 13618 107,'0'0'0,"-6"-5"27,-1 0-27,-5 5 14,-1 0-14,-3 2 3,0 9-3,-3 7 0,0 1 0,6 2-2,7 3 2,6 0 1,6-1-1,7-1-2,9 1 2,4-1-1,5-4 1,1 3-2,-3-2 2,-4-1 1,-9-2-1,-3 3 5,-17 2-5,-5 3 11,-7-3-11,-3-5 5,-6-6-5,-1-4-6,7-6 6,0-3-53,6-5 53,7-5-90,6-6 90,-3 1-17</inkml:trace>
  <inkml:trace contextRef="#ctx0" brushRef="#br0" timeOffset="77696.4439">20945 13285 118,'3'-3'0,"13"3"28,6 5-28,10-2 18,6 0-18,0 2 12,0-2-12,-3-3 13,0 0-13,-6 0 1,-7 0-1,-3-3-8,-3 0 8,-6 1-29,-4 2 29,-6 0-38,0 0 38,0 0-69,-6 5 69,-10 11-45,-3 0 45</inkml:trace>
  <inkml:trace contextRef="#ctx0" brushRef="#br0" timeOffset="77877.4543">20990 13528 182,'15'-2'0,"11"-1"18,12-5-18,3 0 4,4 3-4,-4-3-1,-3 2 1,-6 4-68,-7 2 68,-9 0-134,-6 0 134</inkml:trace>
  <inkml:trace contextRef="#ctx0" brushRef="#br0" timeOffset="78547.4925">21459 13055 131,'7'7'0,"12"15"13,6 7-13,4 8 3,3 5-3,2 3 4,1-3-4,0 3 3,0-5-3,-3-5 0,-7-6 0,-2-8 1,-7-3-1,-1-4 2,-5-4-2,-4-2 5,1-5-5,-4-3 16,0-6-16,3-15 3,1-13-3,2-11 9,13-11-9,1-10 6,2-5-6,0 5 6,4-1-6,0 12 9,-7 7-9,-3 11-2,0 11 2,-6 5-6,-7 5 6,3 5-83,-2 6 83,-4 13-119,0 2 119</inkml:trace>
  <inkml:trace contextRef="#ctx0" brushRef="#br0" timeOffset="79538.5493">22409 13576 83,'0'0'0,"0"0"21,0 0-21,0 0 15,0-6-15,0 1 9,-3 3-9,-1-1 4,-2 0-4,-3 3 1,-1-2-1,-3-1 1,-3 3-1,1 3-3,-1 5 3,-3-1 0,3 4 0,0 5 0,3 8 0,0 8-2,7-1 2,3 1 2,0-3-2,6 0-1,3-2 1,4-4 0,-1-1 0,4-6 1,3-6-1,-3-2 0,-1-5 0,4-3 0,-6 0 0,2-3 2,-5 0-2,-1 1-1,0 2 1,1-3 2,-4-2-2,-3 5-2,3-5 2,-3-3-1,0 2 1,0 1-2,-3-6 2,0 1-5,-7 2 5,4 0 1,-4 0-1,4 3-1,0-1 1,-1 4 4,4-3-4,3 5-1,0 0 1,7 2 0,-1 1 0,7-1 0,2 4 0,5-4 3,-1-2-3,0 0 1,-3 0-1,-4 3 4,-2-3-4,-4 5 15,0 1-15,-6 9 8,0 1-8,0 6 3,-3-4-3,0 1-18,0-6 18,0 0-93,3-2 93,0-3-49,0-14 49</inkml:trace>
  <inkml:trace contextRef="#ctx0" brushRef="#br0" timeOffset="80003.5759">22755 13536 127,'-10'-3'0,"1"3"5,-1-2-5,-2 2 3,-1 2-3,0 1 1,4 2-1,2 1-3,1-1 3,3 3 0,6 0 0,6 2-1,7 1 1,7 2 1,2 0-1,0 6-3,4-3 3,-7 5 1,-3 0-1,-6-2 1,-7 5-1,-3-1 11,-9-1-11,-7-1 19,-9-5-19,-3-6 1,-1-7-1,1-3-16,3-6 16,6-1-72,3-9 72,10-13-74,3 2 74</inkml:trace>
  <inkml:trace contextRef="#ctx0" brushRef="#br0" timeOffset="80442.601">22818 13187 173,'13'2'0,"19"1"21,6 2-21,6 1 10,17-1-10,-11 3 2,-5-3-2,-10-2 1,-3 0-1,-10-3-30,0-3 30,-6-10-56,-7-1 56,-2-1-75,-4 1 75,-3 6-45,0 8 45</inkml:trace>
  <inkml:trace contextRef="#ctx0" brushRef="#br0" timeOffset="80963.6308">23396 12962 129,'0'0'0,"3"11"14,7 4-14,6 7 12,3 7-12,6 2 6,4 6-6,3 3 6,2 2-6,-8-4 4,-4-4-4,3-5 2,-5 0-2,-5-5 2,-2-6-2,-3-4 0,-4-9 0,0 0 20,-6-5-20,4-8 7,-4-10-7,3-9-2,0-12 2,6-6 5,1-6-5,6-1 13,3 7-13,0 0 5,0 8-5,-3 7 4,-7 9-4,4 3 0,-3 2 0,-4 3-29,0 5 29,1 0-80,-1 2 80,0 6-97,-3-2 97,-3 2-20</inkml:trace>
  <inkml:trace contextRef="#ctx0" brushRef="#br0" timeOffset="81402.6559">24184 13372 94,'3'5'0,"22"14"22,-3 2-22,-3 5 11,-3 6-11,0-5 8,-3-1-8,-7 1 16,4-1-16,-1 1 2,-2-1-2,-4-5-1,0-2 1,0-3 1,0-6-1,-3-2-10,0-3 10,0-2-45,0-3 45,0 0-55,0-5 55,4-9-42,-4 1 42</inkml:trace>
  <inkml:trace contextRef="#ctx0" brushRef="#br0" timeOffset="81659.6706">24018 13428 176,'0'0'0,"16"0"38,13-3-38,12 3 8,23-5-8,-7 2 3,0-2-3,-9 5 0,-4-3 0,-12 3-34,-4-5 34,-9 5-95,-9-3 95,-10 3-95,-6 3 95</inkml:trace>
  <inkml:trace contextRef="#ctx0" brushRef="#br0" timeOffset="83080.7519">23399 8800 73,'-9'-3'0,"-7"-5"6,-6-2-6,-10-1 6,-6-5-6,-10 1 4,-22 1-4,1 4 0,-8 4 0,-2 6 0,-7 8 0,-3 8 0,0 11 0,16 7 0,0 11 0,7 0 5,12 16-5,16 8 9,15 2-9,17 1 15,19-6-15,15 0 4,14-8-4,27-8 1,27 6-1,18-14 0,23-15 0,2-9 1,-9-10-1,-12-10 9,-13-22-9,-16-8 16,-20-8-16,-11-13 10,-20-7-10,-16-7 6,-13-9-6,-15-1 2,-19 13-2,-17 6-7,-15 13 7,-13 11-48,-15 18 48,-36 19-111</inkml:trace>
  <inkml:trace contextRef="#ctx0" brushRef="#br0" timeOffset="106621.0983">23618 3934 45,'0'0'0,"0"0"16,0 0-16,0 0 20,0 0-20,0-8 8,0 3-8,0 0 9,-3 0-9,-6-3 7,-7 2-7,-6 9 8,-10 0-8,-6 10 2,0 0-2,0 6 3,3 2-3,6-3 1,7 3-1,6-7-2,10 4 2,9-2 0,16 5 0,13-8 0,9 6 0,7 0 0,-1 2 0,-6 0 1,-9 5-1,-6-2 0,-17 3 0,-6-4 30,-12 1-30,-20 0 16,-12-5-16,-7-4 7,1-4-7,2-8 3,4-3-3,0-6-9,12 1 9,10 0-51,6-6 51,10 3-75,16 0 75,15 0-38,7-2 38</inkml:trace>
  <inkml:trace contextRef="#ctx0" brushRef="#br0" timeOffset="107372.1413">23866 4217 41,'0'0'0,"3"0"4,0 3-4,1-3 6,-1 0-6,0 0 21,0-5-21,3-6 7,-6 1-7,0-4 25,-3-4-25,0-1 5,-3 1-5,-1 5 0,-2-1 0,-4 4 10,1 5-10,-8 7 1,-5 11-1,-4 14 1,1 5-1,-1 2 4,7 6-4,6-9 2,7-4-2,6-6-2,9-2 2,7-6 1,6-8-1,3-8 1,0-4-1,3-7 0,1 1 0,-7-5 0,-3 4 0,-7 4-1,-2 4 1,-4 4 4,-3 7-4,3 3 4,3 3-4,4-1-2,6-2 2,6-5 2,3-6-2,7-10 0,0-11 0,0-8 2,-7-5-2,-3-10-1,-6-6 1,0-8 0,-6 0 0,-1 3 2,-6 16-2,0-9 1,-6 14-1,0 37 19,-6 16-19,-1 16 4,-3 18-4,4 8 3,2 3-3,7 0 1,13 0-1,9-8-3,4-11 3,21-7 2,-2-12-2,-7-4-32,-6-6 32,-7-5-50,-3-8 50,-3-3-50,-9-2 50,-1-8-31,-9 0 31</inkml:trace>
  <inkml:trace contextRef="#ctx0" brushRef="#br0" timeOffset="107599.1543">23930 3977 156,'6'2'0,"10"1"24,6 0-24,10 2 8,3 0-8,6-2-6,-6-3 6,22 0-25,-6-3 25,0 3-67,-7 3 67,-3 2-65,-3 6 65,-9 7-24,-4 3 24</inkml:trace>
  <inkml:trace contextRef="#ctx0" brushRef="#br0" timeOffset="107747.1628">24590 4400 178,'0'0'0,"0"0"2,0 0-2,0 0-113,6-8 113,4 3-66</inkml:trace>
  <inkml:trace contextRef="#ctx0" brushRef="#br0" timeOffset="109175.2444">20904 6551 48,'-3'-5'0,"-4"-3"21,-2 0-21,-7-3 14,-3 1-14,-19 4 7,0 9-7,0 5 6,-4 8-6,4 0 2,3 2-2,10-2 5,6-3-5,6-2-5,10 2 5,9-2 0,13 2 0,13-2 5,6 5-5,13-1-5,-3 4 5,-4 2 0,-9 0 0,-10 3 0,-6-8 0,-15 8 24,-14-6-24,-15 1 8,-17-3-8,-2-3 6,-1-5-6,7-6-2,0-2 2,7-2-4,8-1 4,7 1-25,7-4 25,12 1-51,7-3 51,9 0-39,3-3 39,10 4-14,22-7 14</inkml:trace>
  <inkml:trace contextRef="#ctx0" brushRef="#br0" timeOffset="109774.2787">21101 6739 55,'0'0'0,"0"0"21,3-5-21,0-3 6,3 0-6,1-5 3,-4 2-3,0 0 7,0 1-7,-3-1 13,0 1-13,-3 2 13,-6 2-13,-1 4 0,-3-1 0,-6 6 0,-3 5 0,3 2 0,-3 9 0,6 2-2,3 0 2,10-2-1,3 2 1,13-3 1,3-7-1,3-8-4,0-6 4,0 0-1,3-2 1,-9 0 0,-1-1 0,-2 6-3,-4 0 3,1 3 1,2 2-1,4 1 0,3-4 0,9-2 2,4-8-2,2-8-2,-5-7 2,-4-4 0,-6-2 0,-3-3 2,-7-10-2,-3 0 4,-3-3-4,-3 2 6,3 12-6,0 9 24,0 9-24,-3 8 3,0 18-3,-4 14 0,7 12 0,0 6 0,3-2 0,10 2 0,9 2 0,7-2-2,0-5 2,-1-3-21,-3-5 21,-5-6-38,-8-7 38,1-1-42,-10-10 42,-3-8-44,-3-8 44</inkml:trace>
  <inkml:trace contextRef="#ctx0" brushRef="#br0" timeOffset="109943.2884">21269 6501 116,'9'8'0,"7"2"15,7 4-15,2-1 1,10-3-1,0-2-56,6-5 56,7-8-75</inkml:trace>
  <inkml:trace contextRef="#ctx0" brushRef="#br0" timeOffset="110794.337">20158 8980 51,'0'0'0,"-7"-5"20,1-3-20,-7 0 17,-3 0-17,-9 3 16,-7 2-16,-3 6 0,-3 5 0,-6 2 0,3 6 0,6 5 0,9 0 0,10 3 0,10 5 0,15-2 1,17 2-1,9-3 0,9 1 0,7-1-2,-6-5 2,-7 0 2,-10 1-2,-9-1-1,-19 5 1,-12-2 20,-14-5-20,-9-1 6,-3-10-6,-3-5 0,6-6 0,6 0-19,7 1 19,16-4-49,9-1 49,13-4-39,16-2 39,9 0-22,13-9 22</inkml:trace>
  <inkml:trace contextRef="#ctx0" brushRef="#br0" timeOffset="111380.3706">20462 9218 88,'0'-8'0,"7"-5"10,-7-3-10,3-2 8,-3-1-8,-3-2 8,0 0-8,-7 2 4,1 3-4,-7 11 1,-3 8-1,-7 10 1,-2 11-1,2 7 1,7 1-1,10 3-2,6-4 2,9-4-1,10-11 1,6-3 0,0-16 0,4-7 0,-4-1 0,-6-5 1,-4 3-1,-2 5-1,-4 5 1,-6 3 2,0 14-2,0 9 2,3 4-2,10 2-2,9-8 2,7-10 0,6-17 0,6-15 1,0-16-1,-6-10-1,3-12 1,-12-4 1,-7 5-1,-13 5 1,-12-3-1,0 6-1,-4 13 1,7 13 15,-3 11-15,-1 21 9,1 21-9,3 5 10,-1 11-10,14 13 5,19 3-5,6 0 2,6-11-2,6-2 0,4-11 0,-6-8-3,-7-8 3,-6-7-44,-10-12 44,-6-2-71,-7-8 71,-6-5-43,-6-3 43</inkml:trace>
  <inkml:trace contextRef="#ctx0" brushRef="#br0" timeOffset="111561.3809">20694 9006 194,'19'-5'0,"26"0"4,12-3-4,0 3-1,-3-3 1,-3 2-84,-7 1 84,1 0-112</inkml:trace>
  <inkml:trace contextRef="#ctx0" brushRef="#br0" timeOffset="112822.453">16122 7533 77,'0'-6'0,"0"-4"9,7-9-9,-1-10 19,13-5-19,-3-11 12,-3-5-12,-4-19 8,1-5-8,-4 2 2,-3-7-2,-3-1 1,-6 1-1,-13 2 1,0 14-1,0-1-2,-4 6 2,4 11 2,0 10-2,3 13 0,-3 10 0,7 14-3,2 22 3,10 9 1,3 12-1,13 20 1,6 11-1,20 3-2,-1-8 2,10-11 0,0-18 0,-7-16 1,1-17-1,-7-17 0,-10-17 0,-6-10 1,-6-10-1,-9-6 1,-11 0-1,-2 8-2,3 13 2,0 6 4,0 10-4,6 11 20,6 15-20,4 11 14,3 3-14,6 3 2,0-9-2,1-7-21,-4-11 21,0-8-69,-7-11 69,-2-7-76</inkml:trace>
  <inkml:trace contextRef="#ctx0" brushRef="#br0" timeOffset="112989.4625">16348 6387 146,'0'0'0,"6"3"-37,7-1 37,9 1-74,3-6 74,1 1-34,2 4 34</inkml:trace>
  <inkml:trace contextRef="#ctx0" brushRef="#br0" timeOffset="113526.4932">16640 6511 133,'6'11'0,"7"2"13,0 3-13,2-3 5,-2-2-5,-3-3 1,-4-3-1,-3 0 1,-3-5-1,0 0 2,-3-5-2,0-3 1,-4-2-1,1-4-3,0-4 3,-1-11 1,1-6-1,3-10-2,3 3 2,3 2 1,3 3-1,4 14-2,3 4 2,-4 8 1,4 9-1,3 2-1,3 2 1,0 4 0,3-4 0,0-4 0,-3-6 0,-3-8 0,0-13 0,-10-8 1,-2-11-1,-8 0 1,-5 4-1,-4 4-2,-3 5 2,0 12 2,4 9-2,2 12 7,1 12-7,6 14 9,3 5-9,6 14 5,7-6-5,9-6 2,0-7-2,7-11 0,2-10 0,1-11-33,0-24 33,-4-10-92,1-6 92,-4-7-50,-2 2 50</inkml:trace>
  <inkml:trace contextRef="#ctx0" brushRef="#br0" timeOffset="114099.5261">17180 5723 89,'0'-5'0,"3"-6"5,-3-7-5,0-4 15,-3-4-15,-4-3 6,1 2-6,-7 6 14,0 3-14,1 4 9,-7 7-9,0 4 10,3 11-10,-3 13 0,6 11 0,3 10 1,10 11-1,4 0 1,5-8-1,7-8 1,3-11-1,3-12 0,1-14 0,-1-19-1,0-10 1,-6-5 0,-7-9 0,-2 1 1,-1 8-1,-3 7-1,-3 11 1,3 8 2,4 14-2,6 15 3,2 3-3,1-6 0,16-7 0,-3-11 0,-4-16 0,-9-16-2,-7-8 2,-5 1-2,-8-4 2,-5-2 0,-1 3 0,4 2-1,3 14 1,3 5-2,6 7 2,7 9 0,9 5 0,0 5 2,7 6-2,-4-3 5,1 3-5,-4-1 7,0-5-7,-3-2 2,3-6-2,-3-5 0,7-13 0,2-21-60,7-16 60,7-27-103</inkml:trace>
  <inkml:trace contextRef="#ctx0" brushRef="#br0" timeOffset="114685.5596">17662 4191 108,'-3'11'0,"0"12"17,6 17-17,13 29 35,3 31-35,6 22 18,7 24-18,3-9 11,0-18-11,0-21 0,3-21 0,6-22-14,1-20 14,-1-22-95,-6-21 95,-6-21-79</inkml:trace>
  <inkml:trace contextRef="#ctx0" brushRef="#br0" timeOffset="115018.5787">17900 4350 135,'10'16'0,"9"15"23,6 9-23,4 0 12,9-6-12,0-5 3,0-8-3,-3-10 0,-3-3 0,-7-8 1,-3-3-1,-6-2-10,-3-6 10,-3 1-61,-4-1 61,-3 1-79,-3-4 79,-6 4-23,-13 2 23</inkml:trace>
  <inkml:trace contextRef="#ctx0" brushRef="#br0" timeOffset="115435.6025">17913 4379 144,'13'-13'0,"12"-9"18,4-4-18,6-6 7,-4 6-7,-2 2 2,-4 8-2,-6 13 0,4 9 0,-1 12 0,0 6 0,-3 0 1,3-3-1,4-2 1,-1-1-1,4-5-2,-1 1 2,-2-6-2,-7-3 2,-3-3-7,-7-7 7,-3 0-2,-12-3 2,-7-3 0,-9 3 0,-3-5 0,-7 0 0,3-6 0,4-2 0,6-5-2,6-3 2,10-6 10,9 1-10,7 0 0,9-6 0,4 0-1,2 3 1,1 0-75,0 11 75,-7 7-87,9 6 87,-5 13-4</inkml:trace>
  <inkml:trace contextRef="#ctx0" brushRef="#br0" timeOffset="115691.6172">18631 4143 176,'3'6'0,"9"4"18,4 3-18,3-2 1,4-3-1,-8-3 0,-2-2 0,-3 0-52,-1-3 52,-2-6-91,-4-2 91,0-8-51,-6 3 51</inkml:trace>
  <inkml:trace contextRef="#ctx0" brushRef="#br0" timeOffset="115847.6261">18443 3813 152,'0'5'0,"16"-2"-17,3 5 17,3-3-84,4 5 84,5-4-50</inkml:trace>
  <inkml:trace contextRef="#ctx0" brushRef="#br0" timeOffset="116680.6737">18837 3974 123,'3'5'0,"3"1"15,4 2-15,6-8 0,0 0 0,-4-14 6,4-4-6,-6-9 0,-7-4 0,-3-1 0,-25-34 1,-1 21 11,1 13-12,3 13 4,2 9-4,8 5 1,5-1-1,11 1-1,5-8 1,13-11 0,10-5 0,6-6 1,0-2-1,-3 6 0,-6-1 0,-1 5 3,-5 4-3,-1 4 2,-6 6-2,-7 5 1,-2 3-1,-4 2 1,-3 3-1,-3 0 2,-7 5-2,-3 3-1,4 0 1,-4 5 0,4 1 0,-1 2 0,1 7 0,-1 9 0,4 10 0,-1 9 0,7 17 0,7-12-1,2-11 1,4-19 0,9-12 0,4-20-11,-1-36 11,-3-6-10,-9-10 10,-10-3 0,-12 3 0,-7-3-1,-7 0 1,1 3 1,0 5-1,-3 11-1,6 10 1,3 14 1,3 7-1,7 9 2,2 12-2,11 17 11,2 12-11,7 17 4,0-3-4,6 2 0,7-7 0,6-6 0,9-13 0,4-10-3,-1-19 3,-2-11-3,-10-10 3,-7-5-5,-5-9 5,-11-4-3,-8-9 3,-11 0 2,-9 1-2,-3 10-2,3 10 2,-3 14 4,3 13-4,1 24 19,5 18-19,7 6 18,16-1-18,9-7-1,10-13 1,12-12-20,4-17 20,2-22-76,8-13 76,-8-16-94</inkml:trace>
  <inkml:trace contextRef="#ctx0" brushRef="#br0" timeOffset="116906.6866">19593 3019 177,'50'18'0,"20"17"14,3 7-14,-9 24 5,-17 24-5,-15 32 0,-22 31 0,-17 1-32,-12-11 32,-9-22-128,-4-25 128,3-27-35</inkml:trace>
  <inkml:trace contextRef="#ctx0" brushRef="#br0" timeOffset="117928.7451">18853 3670 72,'0'0'0,"-7"-3"13,-2 0-13,-1 6 13,1 5-13,-4 29 11,0 0-11,1 5 9,5 1-9,1 2 2,6 0-2,0-6-2,6-1 2,4-12-64,6-5 64,6-16-53,7 1 53</inkml:trace>
  <inkml:trace contextRef="#ctx0" brushRef="#br0" timeOffset="119036.8085">18030 4299 56,'0'0'0,"0"0"17,-6 3-17,3 0 14,-3-1-14,-4 1 8,1 5-8,-4 0 17,-3 5-17,0 0 11,-6 9-11,0 4 13,-4 0-13,1 4 9,-4-1-9,4-5 1,6-6-1,6 1 0,4-12 0,5-1-2,8-9 2,5-10-17,7-3 17,3-5-16,3-3 16,-3 3-5,-6 2 5,0 6 0,-4 0 0,-2 5 0,-4 3 0,0-1 3,-3-2-3,0-2 0,3-3 0,-3-6 1,-3-2-1,3-6 0,-6-4 0,-4-4 3,1 1-3,-4 0 3,3 10-3,4 8 12,-4 5-12,7 11 2,0 11-2,6 7 4,0 11-4,7 11 1,3 0-1,-1 2 1,4 3-1,3 3 0,0-3 0,4-8-21,-1-5 21,-6-6-46,0-10 46,-4-3-67,-2-13 67,-4-8-1,-3-5 1</inkml:trace>
  <inkml:trace contextRef="#ctx0" brushRef="#br0" timeOffset="119354.8267">17932 4392 94,'6'13'0,"7"11"12,3 5-12,0 8 14,0 6-14,-7 2 4,-6 0-4,-3 5 0,-6-3 0,-3-2-16,-1 11 16,0-16-87</inkml:trace>
  <inkml:trace contextRef="#ctx0" brushRef="#br0" timeOffset="281698.1121">22587 5495 80,'0'0'0,"0"0"18,0 0-18,0 0 8,0 11-8,9 13 11,4 10-11,6 9 3,3 4-3,3 1 7,1-3-7,6-3 4,-7-2-4,0-3 0,1-5 0,-4-6 1,-6-5-1,-3-8-2,-1-2 2,-2-11 15,-4-13-15,-3-16 8,1-14-8,-4-10 5,0-5-5,0-5 2,3 7-2,3 6 6,0 13-6,1 5 7,-4 11-7,0 2-1,0 6 1,0 3-7,4 2 7,-4 2-68,3 1 68,1 5-65,5 3 65,-2 2-31</inkml:trace>
  <inkml:trace contextRef="#ctx0" brushRef="#br0" timeOffset="282328.1481">23349 5768 69,'0'0'0,"0"0"26,0 0-26,-7-5 14,4-1-14,-3 1 15,-1 2-15,-5 1 7,2 2-7,-6 2 1,0 6-1,-3 8 2,3 3-2,-6 7 1,6 6-1,4 5 9,2 0-9,4 0 4,6 16-4,3-13 0,6-6 0,7-5 0,7-5 0,2-8 3,0-3-3,1-8 0,-4-2 0,-6-6-20,0 1 20,-4-4-42,-5 4 42,-1-6-41,-3 0 41,-6 0-47,0 0 47</inkml:trace>
  <inkml:trace contextRef="#ctx0" brushRef="#br0" timeOffset="282613.1645">23263 5956 93,'0'0'0,"0"0"19,6-3-19,1 0 8,2 1-8,1-1 8,2 1-8,4 4 5,-3-2-5,0 3 2,-1 2-2,-2 11 23,-1 0-23,-2 5 9,-1 19-9,0-9 0,-2 4 0,-1-9 2,0 1-2,0-6-32,0-3 32,-3-4-71,3-4 71,1-4-65,2-9 65</inkml:trace>
  <inkml:trace contextRef="#ctx0" brushRef="#br0" timeOffset="283048.1894">23641 5691 109,'0'0'0,"-10"5"9,-3 6-9,1 5 14,-7 2-14,3 4 3,6-1-3,1-3 2,2 3-2,4-2-1,10-3 1,2 5 0,7-5 0,3 0-2,-3 0 2,0-3 1,3-3-1,-3 1-3,-7 2 3,-9 6 1,-3-3-1,-6 18 23,-4-2-23,-3-8 4,3-6-4,-3-5-9,4-2 9,2-8-64,7-6 64,0-8-71,9-23 71,4 2-15</inkml:trace>
  <inkml:trace contextRef="#ctx0" brushRef="#br0" timeOffset="283367.2076">23647 5501 164,'10'-3'0,"9"3"12,6-3-12,7 3 6,-1-2-6,1-4 5,-10 4-5,1-1-25,-11 1 25,1-4-77,-3 4 77,-1-4-65,-3 1 65,1-3-19,-7 0 19</inkml:trace>
  <inkml:trace contextRef="#ctx0" brushRef="#br0" timeOffset="283814.2332">23987 5233 144,'3'14'0,"10"10"18,2 7-18,11 6 12,-4 3-12,7 0 3,-4-6-3,20 0 1,-7 1-1,-3-3-1,-4-3 1,-5-5 1,-4-6-1,-9-7-1,-4-6 1,1-2 13,-4-14-13,-3-13 18,-3-10-18,3-1 10,1 1-10,2-6 3,-3 1-3,0-1 0,4 8 0,-4 3 0,0 8 0,3 2-8,-3 9 8,-3 2-47,0 5 47,0 3-62,7 3 62,-1 5-64,1 2 64,2 4-39,1 4 39</inkml:trace>
  <inkml:trace contextRef="#ctx0" brushRef="#br0" timeOffset="284132.2514">24631 5628 145,'7'16'0,"-1"7"18,3 9-18,-2 0 2,2 0-2,1-6 3,-4-2-3,1-8 0,-1-6 0,-6-2-6,3-5 6,0 2-47,-3-5 47,3-8-61,-3 0 61,-3-2-53,3-1 53</inkml:trace>
  <inkml:trace contextRef="#ctx0" brushRef="#br0" timeOffset="284308.2615">24495 5562 176,'6'-6'0,"10"1"18,6-3-18,7 3 0,-1-1 0,1-1 0,-1 1 0,-2-2-97,-7 3 97,0-6-96</inkml:trace>
  <inkml:trace contextRef="#ctx0" brushRef="#br0" timeOffset="284656.2814">24714 4768 135,'16'18'0,"6"35"29,10 11-29,15 7 8,10 3-8,-3 3 4,-6 2-4,-10-2 0,-12-5 0,-20-12-8,-6 4 8,-16 2-74,-9-8 74,-1-10-93,-2-19 93</inkml:trace>
  <inkml:trace contextRef="#ctx0" brushRef="#br0" timeOffset="285239.3147">22444 5379 124,'-10'24'0,"4"15"22,3 22-22,9 16 6,7 2-6,3 1 1,9-3-1,16-9 1,13 9-1,7-13-20,2-12 20,4-17-100,6-19 100,19-14-33</inkml:trace>
  <inkml:trace contextRef="#ctx0" brushRef="#br0" timeOffset="285945.3551">24873 4516 118,'0'0'0,"0"0"12,6-5-12,3-3 13,10 3-13,1 2 6,2-2-6,0 5 3,0 5-3,-3 3 3,0 8-3,-6 3 10,-7 10-10,-6 2 6,-3 1-6,-3 0 5,-1-6-5,1-4-3,6-7 3,3-1 2,10-6-2,3-6 0,9-7 0,4-8 1,3-3-1,-1-3-58,1 1 58,-3-3-103,2 2 103,-8 1-14</inkml:trace>
  <inkml:trace contextRef="#ctx0" brushRef="#br0" timeOffset="292567.7339">5388 12359 17,'-4'10'0,"4"6"15,-3 5-15,3 8 5,0 8-5,0 8 11,0 11-11,0 8 8,0 10-8,0 10 12,0 14-12,0 13 4,-3 8-4,3 6 5,0-9-5,-3 19 8,0 11-8,-4 7 5,1 16-5,0 1 2,-1-4-2,-2-15 4,2 5-4,-2 3 7,3 2-7,-1 14 3,1 5-3,0 3 5,-1-17-5,4 12 5,-3 1-5,-1 1 1,1 3-1,3 2 7,3-16-7,0-10 6,0-8-6,3-11 1,0-18-1,3-27 0,1-23 0,-1-25-20,4-18 20,-10-29-74,3-29 74,-6-32-36</inkml:trace>
  <inkml:trace contextRef="#ctx0" brushRef="#br0" timeOffset="293452.7845">5442 11962 51,'-7'8'0,"1"13"18,-7 8-18,-3 11 7,-3 2-7,-3 3 7,-3 0-7,-1-3 4,1 1-4,9-9 0,-3-5 0,6-8 1,4-7-1,2-4 1,4-5-1,3-5 0,3-15 0,4-12 0,-1-10 0,0-5 3,4-6-3,-1-2-3,1 5 3,-4 10 1,-3 9-1,1 7 27,-1 9-27,-3 2 3,0 8-3,3 13 0,0 11 0,4 8 6,2 7-6,7 4 1,0 2-1,6 0 1,0-6-1,4-4-1,-4-9 1,-3-5 1,-6-5-1,-4-8 1,-3-2-1,-9-4 24,-16-2-24,-12-8 2,-14-2-2,-3-1 1,7 1-1,-3-1-5,-1 6 5,7 7-74,10 9 74,9 2-76</inkml:trace>
  <inkml:trace contextRef="#ctx0" brushRef="#br0" timeOffset="296395.9527">3337 16883 23,'9'-5'0,"7"2"17,13-2-17,18 0 11,7-1-11,6 4 9,7-1-9,0 0 2,9 3-2,0 0 6,7 0-6,-4 0 0,7 0 0,6 0 4,0 0-4,10-2 7,18-1-7,4 0 1,-6 3-1,-4 0 7,3-2-7,-9 2 3,10-3-3,2 0 1,-2 3-1,18 0 2,1-2-2,-7 2-1,-6 5 1,-7-2 0,-9 2 0,-3 0 1,3 1-1,-3 4 0,0-2 0,-1 0-1,14-3 1,-4 1 2,-6-1-2,-6 0-3,2 3 3,-8-3 3,-4 1-3,9-1 0,-2-2 0,-1-1-1,1-4 1,15-1 1,0 0-1,-6 1 0,-3 2 0,0-3 0,-7 3 0,-3 0 1,7 0-1,0 0-1,-1 3 1,4-3-1,16-3 1,-4 0 1,1 6-1,-4-3 0,-3-3 0,-6-2-1,3 5 1,0 0 2,0-2-2,3 2-2,13-3 2,-1 3 2,-5 0-2,-4 0-3,1 0 3,-14 0 2,4 5-2,6 0-1,-6 1 1,6-1 0,10-2 0,-7 2 1,0 0-1,-6 1 0,-3 2 0,-3-6 0,-17 3 0,1 1 0,-3-1 0,-7 0-1,-3-2 1,-7 2 1,1-2-1,-7 0 1,-2-1-1,5-2-2,-9 3 2,-10-3 2,-5 2-2,-11-2-1,-6 3 1,-6-3-1,-3 0 1,-10-3 4,-3 3-4,0-2-2,0-1 2,-3-2-1,3 0 1,-6-1 1,-1-2-1,1 0-1,-4-2 1,-5-3 0,-5 2 0,-11 0 1,-1-2-1,-3-3-1,3 3 1,-3 3 2,0-4-2,4 6 0,-1 0 0,10 3 0,3-3 0,6 6-2,7-1 2,2 0 2,11 6-2,5 0-1,11 5 1,5-1 1,4 4-1,3 0 13,3 2-13,13 0 5,3 3-5,-7 0 2,-2 0-2,-7 0 2,-6-3-2,-7 0 0,-3-2 0,-6-1-2,-3-2 2,-7 0 2,-3-3-2,-3 3 6,-9-2-6,-4-1 2,-6 0-2,-6 0 12,-7 1-12,-3-1 11,-16 0-11,7 1 4,-1-4-4,7 6 2,7-2-2,2-1-2,7 3 2,3-3 0,3 0 0,6 1-1,1-1 1,6 0-1,-4-2 1,4-1-13,3-2 13,-3 3-11,-3 0 11,-1 2-1,1-2 1,3 2 1,-4-2-1,-2-1 0,2-4 0,1-4 1,0-2-1,3-7 0,-4-1 0,4-3 1,0-2-1,0-3 0,0-2 0,-1-3-2,-2 0 2,3 7 1,-3 6-1,2 9-17,-2 9 17,3 11-87,6 11 87,3-5-23</inkml:trace>
  <inkml:trace contextRef="#ctx0" brushRef="#br0" timeOffset="299730.1436">5292 16817 43,'0'0'0,"0"0"7,0 0-7,-6-3 10,0 3-10,-1 3 9,4-3-9,-3 0 7,-1 3-7,4-3 9,0 0-9,-3 2 5,3-2-5,3 0 4,0 0-4,-4 3 0,4-3 0,0 0 2,0 0-2,0 0-2,0 0 2,-3 0 0,3 0 0,0 0 2,0 3-2,0-3 1,3 0-1,7 2 7,3-2-7,-1 0 6,4 3-6,6-3 1,1 0-1,5 0 4,-2 0-4,-1 0 1,4-3-1,-4 3 5,0-5-5,-2 2 1,2 3-1,0-5 2,1 2-2,-4-2 0,7 2 0,-4-2 1,4 2-1,-1 1-1,17-1 1,-10 3 1,-1-3-1,-2 1-1,-3 4 1,-1-2 3,4 6-3,-3-6-1,-1 5 1,-2 3 1,2-3-1,-2-2 2,2 0-2,-2-1 0,2 4 0,1-4-2,2-2 2,-2 5 0,0-2 0,-4 0 1,-3-1-1,0 4-1,1-1 1,-1-2 0,0 2 0,4 0 0,-4 3 0,3 0 2,1-5-2,-1 2 1,0-2-1,1-3 0,-1 2 0,1 1 1,-1-3-1,0 0-1,1 0 1,-4 5 2,0-2-2,0 0-1,1-1 1,-1-2 0,0 3 0,4-1 1,12 1-1,-7 0 1,4-1-1,-6-2-1,-1 0 1,-2 3 0,-1-3 0,-3-3 0,1 6 0,-1-3 0,0-3 0,0 3 1,1-2-1,-4 2-2,3 0 2,3-3 1,1 0-1,2 1 1,1-1-1,-4-2 1,7-3-1,-3 0 0,-1 0 0,4-5 3,6 0-3,6-3 1,1 0-1,3 0 0,-1-3 0,4-4 6,-3-1-6,6 0 0,0-5 0,12-3 5,1 0-5,-7 1-1,-3 2 1,0-3 3,1-3-3,-4 1 4,0 0-4,0-3 1,0 0-1,-7-3 2,1-2-2,-1-6-1,4-2 1,3-11 1,3 3-1,-3-1 0,0 4 0,3-11-1,1-16 1,15-19 1,0-15-1,0-19-2,3-11 2,-6-13-4,-4 6 4,-5-14-23,-1-10 23,-6-16-13,-3-11 13,-10 0-1,0 30 1,1 10 2,-7 8-2,-4 8-2,-2 15 2,-1 12 0,-5 15 0,-1 16 1,0 10-1,-3 12 2,3 7-2,-3 8 3,-3 10-3,-3 9 3,-3 10-3,-4 6-1,-3 7 1,0 3-2,0 6 2,-3 2-49,-9 5 49,-4 8-62,-3 6 62,-6-4-9</inkml:trace>
  <inkml:trace contextRef="#ctx0" brushRef="#br0" timeOffset="300673.1975">8016 16933 42,'0'-5'0,"4"-3"9,2-2-9,0-4 17,-2-4-17,2-3 20,-3-1-20,0 1 19,0 3-19,-3 5 20,4 7-20,-4 1 5,0 5-5,0 16 6,0 8-6,-4 2 12,4 6-12,0-3-1,4 0 1,-4-2 2,0-6-2,-4-5-19,1-1 19,-3 4-105,0 5 105,-1-6-26,-2-2 26</inkml:trace>
  <inkml:trace contextRef="#ctx0" brushRef="#br0" timeOffset="301377.2378">7709 17354 115,'0'5'0,"9"6"9,1 2-9,2 11 13,4 2-13,3 9 11,-3-3-11,3 5 8,3 0-8,-3-8 3,0-8-3,-3 0 2,0-10-2,-3-6 4,-4 0-4,4-5 6,-7-8-6,1-8 9,2-10-9,4-8 2,3-11-2,3-6-1,3-2 1,0 3 8,13 3-8,-6 4-1,-4 9 1,-9 7 1,0 9-1,-3 5-29,-7 5 29,0 5-75,1 6 75,-4 7-80,7 11 80,-4 3-4,0 0 4</inkml:trace>
  <inkml:trace contextRef="#ctx0" brushRef="#br0" timeOffset="301699.2562">8309 17619 136,'0'13'0,"0"13"17,3 6-17,0 5 14,3 0-14,-3-2 2,4-6-2,2-6 0,-2-4 0,-1-6-2,0-5 2,-2-3-43,2-5 43,-3-8-67,0-5 67,-3-5-43,0-1 43,0 6-13,3-3 13</inkml:trace>
  <inkml:trace contextRef="#ctx0" brushRef="#br0" timeOffset="301968.2716">8048 17571 113,'0'0'0,"3"-3"25,26-5-25,6 3 27,13-5-27,2-1 14,7 0-14,-3-2 12,0 3-12,-3 2 1,-9 0-1,-8 5-2,-8 3 2,-7 3-59,-10 5 59,-9 2-113,0 6 113,0-11-17</inkml:trace>
  <inkml:trace contextRef="#ctx0" brushRef="#br0" timeOffset="303091.3358">13290 16605 114,'0'0'0,"0"0"2,3 11-2,7 7 15,3 11-15,2 9 16,4 4-16,1 8 8,2 0-8,3-2 5,-3-6-5,4-7 4,-1-6-4,-3-5 1,-6-3-1,0-3 0,-6-2 0,-1-5 0,-2-6 0,-4 0 3,-3-5-3,0-8-1,6-7 1,0-7 1,1-7-1,2-10-1,4-9 1,3-8 2,0 4-2,3-1 0,-3 8 0,3 5-1,-7 6 1,1 7 0,-7 9 0,1 4-3,-4 6 3,0 6-73,-3 7 73,0 8-83,0 11 83,0-3-8,0 3 8</inkml:trace>
  <inkml:trace contextRef="#ctx0" brushRef="#br0" timeOffset="303962.3856">14071 17042 79,'0'0'0,"0"0"16,0-5-16,-3-1 21,3 4-21,0-1 6,0 3-6,-3-3 3,-3 3-3,-4-2 2,0 2-2,-5 0 0,2 2 0,-6 1 1,-3 5-1,-1 0 1,1 2-1,-6 4 5,-1 7-5,7 3 3,6 2-3,6 1 1,4-1-1,6 0 5,0-2-5,10-3 0,12 1 0,0-1 1,0-3-1,-3-2 2,4-5-2,-4-1-2,-4-2 2,1 0 0,-3-3 0,0-2 0,-4 0 0,-2-1-1,-1-2 1,-3-5-8,0 0 8,4 0-3,-4-6 3,0 0-7,-3 3 7,3 1-5,-6-7 5,0 4-5,-4 2 5,1-3 0,0 3 0,-4 0 1,4 0-1,0 3 0,-1 2 0,-2 1 0,5-1 0,-2 3 2,6 0-2,0-5 0,0 5 0,0 0 2,0 0-2,0 0 0,0 0 0,0 0 5,6 2-5,4 1 4,3-6-4,3 3 4,-1 0-4,1 3 5,0 2-5,-6 6 8,-1 0-8,-6 10 18,-3 3-18,-6 5 4,0 0-4,-4 0-2,4-3 2,0-2-2,-1-3 2,4-5-67,0-5 67,6-3-85,3-6 85,4-10-11,3-10 11</inkml:trace>
  <inkml:trace contextRef="#ctx0" brushRef="#br0" timeOffset="304428.4123">14411 17060 123,'0'0'0,"-6"-2"10,-1 2-10,-2 0 11,-4 0-11,0 2 2,-3 4-2,1 2-1,-1 0 1,6-3 0,4 5 0,3 4 2,3-1-2,6 3-2,7 0 2,9-1 2,3 1-2,1 0-2,-4 0 2,3 3-1,-6 2 1,-3 0 2,-6 0-2,-10 6 1,-7-4-1,-5 1 21,-4-3-21,-3-2 21,-7-9-21,4-2 2,0-5-2,6 0-2,3-3 2,7 0-78,6 0 78,6 2-110,1-10 110</inkml:trace>
  <inkml:trace contextRef="#ctx0" brushRef="#br0" timeOffset="306092.5075">3914 12155 60,'0'0'0,"0"13"7,7 14-7,-1 7 11,7 8-11,-1 3 10,1-2-10,0-1 8,0 6-8,-1-1 0,1-4 0,0-4 0,-4-7 0,1-8 0,-7-6 0,0-7 2,-3 0-2,0-4 6,-9 4-6,-4 0-1,-3-1 1,-3-2 1,-3 0-1,-1-3 0,-2 1 0,6-1 1,6-2-1,4-3-1,6 0 1,3 0 1,9-3-1,10-2 3,7 2-3,2-2 3,4 2-3,-3 3 2,-10-3-2,0 3 0,-4 3 0,-2 0-46,-6-1 46,-4 1-61,0 0 61,-3-14-5</inkml:trace>
  <inkml:trace contextRef="#ctx0" brushRef="#br0" timeOffset="306353.5224">3740 12192 93,'16'-3'0,"6"1"18,10-1-18,3 3-1,-4 3 1,1-1 0,-3 4 0,-1-1-40,-2 3 40,-1 0-56,-6 0 56,0 2-13,-3 4 13</inkml:trace>
  <inkml:trace contextRef="#ctx0" brushRef="#br0" timeOffset="306888.553">4295 12663 78,'0'0'0,"0"13"16,4 3-16,-1 3 4,3 2-4,-3 0 6,0 0-6,4-2 1,-4-6-1,3 0-1,-6-5 1,3 0 1,-3-5-1,4-1 2,-8-4-2,1-4 2,-3-7-2,0-3-1,-4-5 1,-3-5 0,4-4 0,-4 4 1,4 0-1,-1 7 0,4 3 0,3 6 0,3 2 0,3 2-3,9 4 3,11 4-1,2 6 1,4 11 2,-1 2-2,4 3-1,-3 0 1,-4 2 0,-6-2 0,-6-6 1,-4-2-1,-9 3 10,-9-6-10,-7 0 5,-10 0-5,-2 1-4,-4-6 4,-3 0-67,0 2 67,7-2-50,2-8 50</inkml:trace>
  <inkml:trace contextRef="#ctx0" brushRef="#br0" timeOffset="310146.7393">10655 12748 27,'3'-6'0,"3"1"16,4-8-16,-1 0 11,-2-3-11,-1-8 2,1-5-2,-7-6 11,-10-10-11,-6 0 5,-9 3-5,-13-6 0,-10-4 0,-19 1 2,-6 4-2,0 7-2,-6 8 2,-7 14-2,-9 12 2,3 20 0,-7 12 0,-2 16 2,-4 9-2,-6 12 0,-10 27 0,10 19-1,10 18 1,15 16 2,13 13-2,12 5 0,17-15 0,15 10 0,17 2 0,18 1-1,16 0 1,20-8 0,18-22 0,35-15 1,13-16-1,6-16 1,4-21-1,-4-21 11,7-14-11,3-15 28,0-27-28,3-27 17,19-17-17,-10-25 4,-12-32-4,-13-17 3,-13-25-3,-21-8 8,-17-21-8,-22-21-2,-13-13 2,-18-8 2,-26 18-2,-19 19 0,-19 29 0,-16 29-7,-16 32 7,-26 39-42,-5 48 42,5 32-95,7 24 95</inkml:trace>
  <inkml:trace contextRef="#ctx0" brushRef="#br0" timeOffset="311140.7962">10061 13557 83,'13'6'0,"22"7"32,25 5-32,29 11 15,19 3-15,6 5 23,7 0-23,6-2 16,-10-4-16,-2-7 11,-14-5-11,-18-3 8,-23-6-8,-12-5-6,-20-2 6,-5 0-36,-17-9 36,-6 1-145,-10-11 145</inkml:trace>
  <inkml:trace contextRef="#ctx0" brushRef="#br0" timeOffset="312577.8784">11699 13996 82,'10'-2'0,"15"-6"5,10-11-5,13-10 3,3-10-3,9-14 7,0-11-7,-9-2 14,0 10-14,-7-4 4,-5-7-4,-11 1 3,-2 3-3,-14 7 0,-5 14 0,-4 5 0,-10 13 0,-5 11-1,-7 18 1,-4 14-2,-2 23 2,0 19 2,-4 5-2,7 0 0,3 11 0,9 5 0,10-5 0,7-6-1,5-13 1,4-13 2,-3-10-2,6-14 0,3-16 0,4-13 1,2-16-1,1-10-1,-4-6 1,-6-5 0,0 3 0,-9 13-1,-1 5 1,-2 8 7,-4 13-7,-3 17 4,6 10-4,0 10 5,7 3-5,3 0 2,6-5-2,1-6-6,-1-5 6,3-5-73,-3-5 73,4-3-55,-14-16 55</inkml:trace>
  <inkml:trace contextRef="#ctx0" brushRef="#br0" timeOffset="312798.891">12401 13544 107,'0'0'0,"0"3"-15,3-1 15,4 6-31,2 0 31,-2 3-36,2-1 36,1 1-24,-1 0 24</inkml:trace>
  <inkml:trace contextRef="#ctx0" brushRef="#br0" timeOffset="313331.9215">12512 13684 90,'3'8'0,"1"11"19,2 5-19,0 2 9,1 3-9,5 3 5,-2 0-5,-1-9 1,1-1-1,-4-7 0,-3-1 0,4-4 1,-7-7-1,0-3 2,3 3-2,0-3 0,-3 0 0,3-6-1,7-4 1,3-9 1,-1-10-1,4 3-2,13-1 2,-4 3 2,-3 8-2,-3 6-4,-3 2 4,-3 5-1,3 9 1,-3 2 3,-1 2-3,-2 6 2,-4-3-2,0 3-2,4 3 2,-4-4 2,7 1-2,-3-2 1,5 1-1,-2-4 0,6-3 0,3-3-1,-3-10 1,4-6 2,-1-4-2,-3-9-1,0-5 1,-3-6 1,-3-7-1,-7 2 2,0 3-2,-6 13-2,-3 3 2,-3 11 5,-7 10-5,0 13 1,4 11-1,6 7 0,12 4 0,10-1 1,13-2-1,9-3-25,4-13 25,-4-6-95,7-12 95,-7-19-15</inkml:trace>
  <inkml:trace contextRef="#ctx0" brushRef="#br0" timeOffset="313961.9576">12052 12734 57,'6'0'0,"13"3"19,0-3-19,10 0 4,6-3-4,6-7 7,0-6-7,-2-3 5,-1-7-5,-7-6 0,-2-5 0,-7 0 0,-9 3 0,-4 5-2,-9 5 2,-3 8 2,-3 8-2,-10 5-1,-3 11 1,0 13 3,0 9-3,6 9 9,10 1-9,9-3-4,7-3 4,6-2 3,6-5-3,4-6 2,3-8-2,-4-2-30,1-3 30,0-6-61,-4 1 61,-3-6-12,-3-5 12</inkml:trace>
  <inkml:trace contextRef="#ctx0" brushRef="#br0" timeOffset="314339.9792">12744 12467 92,'0'3'0,"0"7"6,0 9-6,0 10 8,3 3-8,0 2 5,4-5-5,-1-2 1,4-6-1,-4-5 1,0-6-1,4 1-36,-4-3 36,1 0-76,2-3 76,1-8 0,-1-10 0</inkml:trace>
  <inkml:trace contextRef="#ctx0" brushRef="#br0" timeOffset="314577.9928">12630 12263 89,'-7'0'0,"1"6"-6,3 7 6,3 5-59,6 4 59,10-4-23,0-2 23</inkml:trace>
  <inkml:trace contextRef="#ctx0" brushRef="#br0" timeOffset="314828.0071">12903 12181 92,'0'6'0,"6"7"13,1 13-13,2 11 5,1 6-5,2 2 1,1 5-1,0 8 3,3 0-3,-7-7 1,1-6-1,-1-11-1,-6-5 1,0-8-7,-3-5 7,-6-5-46,0-1 46,-7-2-46,-3-10 46,-3-6-14,-3-11 14</inkml:trace>
  <inkml:trace contextRef="#ctx0" brushRef="#br0" timeOffset="315658.0546">12868 12515 104,'6'-5'0,"13"-1"5,7-2-5,2 0 2,10 0-2,0 0 1,1-5-1,-5 3 1,1-6-1,-9 0 1,-4-5-1,-6-11 1,-10-2-1,-6-3 1,0 2-1,0 6-1,-3 5 1,-3 3 5,3 8-5,-1 2 5,4 11-5,-3 11 0,3 15 0,3 9-1,4 4 1,2 1 0,4-3 0,0 0 0,3 3 0,-1-3 0,-5 0 0,-1-8 1,1-5-1,-4-6-1,1-4 1,-4-6 2,-3-3-2,3 0-2,-3-5 2,0 3 0,0-3 0,3-3 0,-3-2 0,7-3-5,2-3 5,1-5-1,5 3 1,5-3-3,-1-2 3,3-1 0,-6 6 0,0 0 0,-4 2 0,-2 6 0,-1-3 0,-2 3 1,-4 5-1,3-3-2,-3 3 2,1 3 1,2-1-1,0 6 1,-3 6-1,4 1 0,2 7 0,1-1-1,3 0 1,-1-5 1,4 0-1,0-6-1,-3-4 1,3-4 2,3-7-2,-4-8 0,1-3 0,0-3 0,0-5 0,-6 1-2,-4 1 2,0 4 1,-3 2-1,-3 3-1,-3 5 1,3 3 3,0 2-3,-3 6-3,0 5 3,-3 7 0,2 9 0,4 3 1,0 2-1,7 0-1,-1-5 1,4-6 0,-1-5 0,4-7 2,6-9-2,0-7 1,16-12-1,-3-4 2,3-3-2,0 5-1,3 3 1,-7 5-3,1 8 3,-6 5 8,-4 3-8,-3 11 8,-3 5-8,0 5-1,3 8 1,3 0 0,0 0 0,0 0-91,4-2 91,2-17-39</inkml:trace>
  <inkml:trace contextRef="#ctx0" brushRef="#br0" timeOffset="316678.1128">13604 13700 72,'0'0'0,"0"0"4,0 0-4,0 0 12,0 0-12,0-8 2,-3 0-2,0-5 7,0-5-7,-3-1 1,-1 0-1,-2 6-1,-1 3 1,1 2 10,-4 5-10,0 3-1,-6 8 1,-3 11 1,0 10-1,3 8-1,6 0 1,7 0 1,6-11-1,0-5-2,6-7 2,4-9 1,5-10-1,4-9 0,1-7 0,-1-5-1,-4 2 1,-2 3-7,0 5 7,-4 5 0,-5 9 0,2 7-2,3 3 2,4 8 0,0 2 0,3-2-1,3-8 1,3-5-1,3-14 1,-2-7 1,-8-9-1,1-2 2,-6 0-2,-4 3-2,-6 7 2,3 6 0,-3 5 0,0 3 1,7 2-1,5 6-3,8 4 3,18 4 3,0 2-3,0 3 0,-3 0 0,-7 0-2,-9-3 2,-6 0 10,-3 3-10,-1 0 2,1 3-2,6-1-9,9-5 9,16-5-72,10-8 72,9-16-24</inkml:trace>
  <inkml:trace contextRef="#ctx0" brushRef="#br0" timeOffset="317596.1654">11534 14872 71,'0'0'0,"0"0"25,0 0-25,0 0 11,-3-5-11,3-3 0,22 0 0,1-5-3,-1-3 3,3-3 3,4 1-3,-4-1 0,1 1 0,-7 2 0,0 0 0,-7 3 8,-2 2-8,-4 3 7,-6 0-7,0 6 1,0 2-1,-3 8-2,0 0 2,3 5 1,0 0-1,3 6-1,7-3 1,-1-1-2,4-1 2,0-4-7,-4-4 7,-3-6 4,-2-6-4,-8-7-1,-2 0 1,-3 0-1,-1-1 1,-3 1 0,4 0 0,-1 2 0,4 1 0,12 2 0,7-5 0,12-1-3,10-2 3,7 6-4,-1 2 4,0 5-3,-9 6 3,-7 7 1,-6 6-1,-9 3 8,-4 2-8,-3-2 2,4-4-2,2 7 1,4-7-1,6 1-46,6-5 46,10-6-69,3-13 69</inkml:trace>
  <inkml:trace contextRef="#ctx0" brushRef="#br0" timeOffset="318481.2161">12998 14698 74,'0'0'0,"0"0"7,0 0-7,0 0 8,3 0-8,4-6 9,-4 1-9,-3-6 6,-3-2-6,-7-5 1,-3 2-1,-9 5-1,-6 3 1,-7 11 2,0 5-2,-3 10-3,-7 6 3,13-3 1,13 3-1,23 3 0,8-4 0,10 1 1,10-13-1,0-8 0,3-11 0,-7-6 1,-2-2-1,-7 1 0,-3-7 0,-4 4 2,-5-3-2,-1 5-1,-3 5 1,-3 3 8,0 3-8,0 5-3,7 5 3,-1 6 0,0 5 0,1 2 0,2 3 0,-6 11 2,1 16-2,-4 7 2,-7 12-2,-5 4 4,-7 3-4,-4 0-2,1 8 2,-6-2 2,5-12-2,4-15 9,7-13-9,5-14 14,1-10-14,3-5 15,9-14-15,7-13 0,12-2 0,7-6-2,6 0 2,3 8 1,1 0-1,-4 6-1,-3 7 1,-4 3-33,-5 3 33,-7 5-56,-3 2 56,-4 1-66,-5 2 66</inkml:trace>
  <inkml:trace contextRef="#ctx0" brushRef="#br0" timeOffset="319082.2504">12989 14936 97,'3'-6'0,"13"4"2,9-6-2,7-5-2,3-3 2,3-8 1,-3-3-1,-4-2 0,-5 0 0,-7 3 5,-6-1-5,-7 4 2,0 1-2,1 7 10,-4 1-10,-3 6 3,0 3-3,0 13 2,-7 8-2,1 8 0,3 5 0,0 5-1,3 6 1,6-3 0,4-5 0,2-9 1,1-9-1,6-9 0,3-16 0,1-10-1,-1-8 1,-3-3-1,0 1 1,-3 2-9,0-1 9,-4 4-5,-2 7 5,-4 6 2,-3 8-2,-3 5 3,-3 16-3,0 2 12,3 3-12,3 6 2,4 5-2,2-1-1,4-1 1,-1-1-42,4-6 42,3-7-68,0-5 68,7-11-11,-7-5 11</inkml:trace>
  <inkml:trace contextRef="#ctx0" brushRef="#br0" timeOffset="319442.271">13811 14788 71,'6'-8'0,"4"-6"17,9 1-17,-3-3 14,-7 0-14,-18-2 13,-1-1-13,1 9 5,-4-1-5,-3 6 2,-3 8-2,-3 7 0,-7 9 0,4-1-2,6 6 2,9 5 1,4 0-1,9-2-3,7-11 3,5-6 3,8-15-3,5-11 0,-2-5 0,5 2-1,-2 3 1,-13 6 4,-3 5-4,-4-1 2,-3 9-2,1 2 0,5 8 0,-2 6-23,6-3 23,0 2-79,3-4 79,6-7-23,1-7 23</inkml:trace>
  <inkml:trace contextRef="#ctx0" brushRef="#br0" timeOffset="320328.3216">14220 14732 85,'4'-8'0,"-1"0"18,0-2-18,-3-4 11,0 1-11,-6 0 8,-1 5-8,-2 3 0,-10 5 0,-4 10 0,-5 6 0,-1 5-1,4 8 1,12 3 2,10 0-2,6-3-2,10-8 2,3-13 2,9-13-2,4-16 1,-4-11-1,1 0 0,-7-8 0,-4-5 0,1-7 0,-6-4 2,-4 6-2,-3-1-3,-3 12 3,0 7 0,0 13 0,0 9-1,0 5 1,-3 15 0,3 22 0,-3 13 1,0 5-1,3 8 1,3-5-1,3-8 1,7-5-1,0 2 3,6-7-3,0-9-1,-6-5 1,-1-10-5,1-6 5,-7-15-2,1-4 2,-4-7 1,-3 3-1,-3-3 1,6-1-1,0 4 1,0-1-1,4 1-2,-4 5 2,3 2 1,4 3-1,-4 3 2,7 2-2,-1 6 3,1 2-3,3 6 3,-3 7-3,-1 3 4,-2-2-4,-1 5 2,-2-3-2,-4 3-1,0-8 1,0-6 0,-3-5 0,3 1-2,-3-6 2,0 0-6,0-6 6,4-2-9,-1 1 9,0 1-2,-3 6 2,0 0 2,0-2-2,-3-1 4,6-2-4,-3 2 4,0-5-4,6 0 0,1 0 0,2-2 0,7-1 0,0-2-2,0 2 2,3-2 0,3 2 0,0 1 3,1-1-3,-1 6 1,-3 2-1,0 1-12,-6 2 12,-4 2-60,-3 4 60,-6 4-55,-3-2 55</inkml:trace>
  <inkml:trace contextRef="#ctx0" brushRef="#br0" timeOffset="320986.3593">14970 14729 72,'0'0'0,"6"-5"11,0-3-11,10 0 9,-16-5-9,-3 0 11,-3-3-11,-1 0 10,-5 3-10,-4 7 7,-3 6-7,-7 11 0,-2 5 0,-1 2 0,7 4 0,6-4 0,10 1 0,6 2 2,3-11-2,10-7 1,3-6-1,3-5 1,0-2-1,3-3 0,-6-1 0,-4 6-1,-2 3 1,-7 0-2,4 8 2,-4 4 3,3 9-3,7 6-1,15 1 1,1-1 1,-1-9-1,4-8 1,0-18-1,0-8 0,-7-6 0,-3-10 0,-3-8 0,-3-10 2,-6-4-2,-4 4-2,0 5 2,-6 13 0,4 13 0,-4 10 4,-4 22-4,1 19 7,-3 18-7,3 5 11,6 8-11,3-5 1,13-5-1,7-8-3,6-1 3,-1-10-29,-2-7 29,-7-7-57,-6-9 57,-10-12-57,-12-2 57,-13-2-1,-10-6 1</inkml:trace>
  <inkml:trace contextRef="#ctx0" brushRef="#br0" timeOffset="321237.3737">15078 14560 124,'28'0'0,"20"-5"1,9 2-1,0 0-1,4 6 1,-8 2-1,-11 9 1,-10 4 8,-13 3-8,-7 3 17,-2-3-17,-4 0 3,0-5-3,4 0 2,0-3-2,-1-2-64,4-3 64,-1-5-88,1-6 88</inkml:trace>
  <inkml:trace contextRef="#ctx0" brushRef="#br0" timeOffset="321498.3886">15509 14404 134,'10'8'0,"9"2"-28,3 6 28,13 5-86,13 6 86,-1-1-19,1 1 19</inkml:trace>
  <inkml:trace contextRef="#ctx0" brushRef="#br0" timeOffset="321543.3912">15830 14547 172,'-13'2'0,"-12"9"33,0 8-33,2 2 7,8 3-7,11 2 0,17 0 0,19-4-3,12-1 3,17-5-74,8-8 74,20-3-134,7-10 134</inkml:trace>
  <inkml:trace contextRef="#ctx0" brushRef="#br0" timeOffset="322083.4221">13985 15888 129,'0'0'0,"7"-2"9,9-6-9,6-6 0,7-1 0,-4-7-3,7-4 3,-7-6-4,0-2 4,-9-1 0,-3 4 0,-3 7 3,-7 5-3,0 6 22,-3 8-22,-3 10 1,0 11-1,3 5 0,6 8 0,0 0 1,7-2-1,6-3-5,3-6 5,0-2-58,4-3 58,-4-7-93,3-4 93,-9-7-1</inkml:trace>
  <inkml:trace contextRef="#ctx0" brushRef="#br0" timeOffset="322338.4367">14198 15393 97,'0'0'0,"7"-2"-19,2 2 19,7 2-71,0 4 71,3 7-6,0 0 6</inkml:trace>
  <inkml:trace contextRef="#ctx0" brushRef="#br0" timeOffset="322620.4527">14440 15653 115,'3'8'0,"0"8"14,3 2-14,4 1 14,-1-1-14,1 1 9,-1-3-9,-2-6 0,2-5 0,-2 1 1,-1-9-1,7-8 2,-4-4-2,4-4-1,3-5 1,3 0 1,6 1-1,1 4-1,-1 3 1,4 6 18,-4 7-18,-3 6 17,-3 10-17,0 8 2,0 6-2,4 2-29,-1 2 29,3 1-161</inkml:trace>
  <inkml:trace contextRef="#ctx0" brushRef="#br0" timeOffset="323148.483">15271 15282 143,'0'0'0,"0"19"7,10 10-7,6 13 5,6 11-5,7 3 11,2-1-11,7 1 7,-3-8-7,-6-6 3,-4-8-3,-6-10 3,-3-5-3,-3-6 1,-7-3-1,1-7 10,-4-6-10,0-15 6,0-14-6,0-13 6,1-8-6,-1-13 7,3 0-7,10-8 13,0 8-13,3 8 7,-3 10-7,0 13 0,-7 9 0,1 8-16,-4 4 16,0 6-57,1 11 57,-4 13-76,3 5 76,1 5-79,-1 25 79</inkml:trace>
  <inkml:trace contextRef="#ctx0" brushRef="#br0" timeOffset="323568.507">16005 15769 114,'0'0'0,"0"0"11,0 0-11,-7-5 4,-2 5-4,-4 0 1,-9 5-1,-3 11 3,-4 5-3,-3 6 16,1-6-16,2 8 11,4 3-11,5 5 7,11 0-7,9-5 0,9 2 0,7-8 4,3-2-4,10-5-2,0-9 2,-1-4-6,-2-4 6,-7-4-12,-4-1 12,-2 0-37,-3-5 37,-4 0-48,-3 0 48,-3 1-49,-3-1 49,-3-3-16,-7-2 16</inkml:trace>
  <inkml:trace contextRef="#ctx0" brushRef="#br0" timeOffset="323836.5224">15789 15978 122,'0'0'0,"3"0"11,7 0-11,15-5 16,7 2-16,9-2 2,-3 2-2,0 6 7,-6 5-7,-10 2 9,-9 6-9,-7 6 12,-9 9-12,-3-4 12,-1 4-12,1-4 1,0-3-1,2-3-12,4-3 12,4 1-69,2-8 69,0-4-86,7-7 86,6-2-24,-3-9 24</inkml:trace>
  <inkml:trace contextRef="#ctx0" brushRef="#br0" timeOffset="324118.5385">16364 15812 138,'-4'2'0,"-2"3"0,0 6 0,3 8-1,6-6 1,6 0 0,7 8 0,6 0 1,4 3-1,-1 3-2,1-1 2,-4 6 0,-10-6 0,-2 1 11,-13-3-11,-7-1 16,-6-4-16,-6-6 5,-3-5-5,3-8-35,6-3 35,9-10-132</inkml:trace>
  <inkml:trace contextRef="#ctx0" brushRef="#br0" timeOffset="325567.6214">17348 15647 89,'0'0'0,"0"0"9,3-5-9,0-3 6,4 0-6,-4-2 11,0-6-11,-6 0 2,3-3-2,-7-2 0,-15-3 0,-3 1 0,-1 4 0,1 3-1,-4 11 1,-6 10-1,4 11 1,-1 11 1,0 4-1,10 9 0,3 2 0,6-2-1,13-3 1,3-8 0,7-5 0,9-11 0,6-10 0,4-8 1,3-14-1,3-10-2,-4-11 2,11-13 2,-7-7-2,-4-9 0,-5-5 0,-4 7 4,-3 4-4,-6 7 2,-4 11-2,-2 11 4,-4 8-4,0 10 5,-3 5-5,0 11-4,-6 11 4,-1 13 2,1 7-2,-1 9 0,4 16 0,3-1 0,3 6 0,7 0 0,9-6 0,3-2 1,7-8-1,-1-8-1,1-8 1,0-7 0,-1-12 0,1-10-1,-4-8 1,-6-10 1,-3-11-1,-6-1-1,-4-4 1,-6 2-1,-3 11 1,-7 5 0,1 8 0,-4 14 2,0 10-2,10 5-3,6 8 3,10 0 3,6-3-3,13-4 0,6-12 0,3-7 2,4-11-2,-4-8 0,-3-5 0,-3-3-1,-6 3 1,-7 2 1,-10 6-1,-5 5 0,-1 8 0,-3 13-1,4 22 1,-4 12 3,3 17-3,4 2 1,-1-5-1,1 13-1,2 3 1,1-1 0,0-7 0,-4-5 0,4-11 0,-3-11 1,-4-8-1,0-10-4,-6-8 4,0-11 2,-3-10-2,-6-13-5,-7-12 5,-3-9-1,0-12 1,0-12-2,3-6 2,6 8 0,7 6 0,6-1 0,13 1 0,6 4-1,4 6 1,2 11 2,1 13-2,-1 13 4,-5 5-4,-4 6 4,-10 7-4,-12 6 2,-16 8-2,-13 0-2,-9 2 2,-3-2-106,2 3 106,4-9-26</inkml:trace>
  <inkml:trace contextRef="#ctx0" brushRef="#br0" timeOffset="326468.6728">18427 15682 84,'7'0'0,"15"5"12,6 3-12,7-3 2,3-2-2,1-6 0,-1-5 0,-3-5 0,-10-3 0,-6-7-1,-3-4 1,-10-7 1,-3 5-1,-6 5-4,-3 5 4,0 6 1,-7 8-1,0 13 0,-3 13 0,4 13-1,2 6 1,7 5 9,9 0-9,4-3 6,9-7-6,3-9 4,3-10-4,1-8 3,-1-11-3,-3-5 2,-2-8-2,-1-2 0,-7-6 0,4 0 1,-3 0-1,-4 3-1,1 5 1,-4 3 0,-3 8 0,1 0 4,-1 5-4,3 2 7,0 4-7,1 4 3,2 3-3,4 1 2,-3 1-2,2 4 2,-2-3-2,-1 0 2,1-3-2,-7-5-1,3 2 1,-2-4 1,-1-4-1,-3-2 6,3-2-6,6-4 1,1-1-1,3-4 8,-1 0-8,1 1 5,6 2-5,-3 5 0,3 3 0,3 3-1,4 2 1,-4 6-31,0-3 31,0 0-70,1 0 70,2-3-55,-3-3 55</inkml:trace>
  <inkml:trace contextRef="#ctx0" brushRef="#br0" timeOffset="327067.7072">19412 15756 103,'0'0'0,"0"0"4,3-3-4,3-2 0,4-6 0,2-2 1,1 0-1,-7-6 6,1-2-6,-7-8 2,-7 5-2,-2 1 0,-4 4 0,-6 11 0,-3 5 0,-7 14-1,1 10 1,2 8-1,10 3 1,7 2-1,9-2 1,6-5-1,10-9 1,6-10 1,4-11-1,2-15-1,-2-11 1,-1-8 1,-3-11-1,-3-5 0,-6-2 0,-3-4 1,-4 9-1,-3-3-1,0 14 1,-3 12 1,4 9-1,-4 4 0,0 9 0,3 26 5,-3 11-5,0 5 6,3 11-6,3-1 5,4 1-5,2-3-1,1-5 1,13-9 2,-4-4-2,0-9 2,0-4-2,-3-6-2,3-8 2,-2-8-1,-1-3 1,-4-8 0,1-2 0,-3 0-1,-3 3 1,-4 2 19,0 8-19,-6 0 10,3 5-10,4 11 0,-1 8 0,4 3-2,-1-1 2,1 1-43,-1-1 43,4 1-86,-4-6 86,4-5-26,0-13 26</inkml:trace>
  <inkml:trace contextRef="#ctx0" brushRef="#br0" timeOffset="327349.7233">19805 15370 57,'3'2'0,"4"4"-31,5 4 31,4 3-25,7 3 25</inkml:trace>
  <inkml:trace contextRef="#ctx0" brushRef="#br0" timeOffset="327684.7425">19993 15568 110,'0'8'0,"6"5"7,0 3-7,7-3 3,0-2-3,3-3-2,6-5 2,0-11-1,-3-6 1,0-9-1,-3 1 1,-6 4 0,-1 2 0,-6 8 13,0 3-13,1 5 2,2 8-2,0 10 0,13 1 0,4-1 3,5-2-3,7-8-2,0-5 2,-3-11-3,-7-3 3,-3-10 1,-6-3-1,-3 3 2,-7 3-2,-3 4 12,1 6-12,-4 8-6,6 16 6,7 19 6,-1 23-6,7 13 2,7 3-2,-1 14 0,-3 15 0,1 0 0,-14-8 0,-12-10 1,-16-14-1,-13-12-1,-15-30 1,-11-21 0,-2-30 0,6-25 9,16-25-9,22-20-2,23 2 2,24 5-57,20 3 57,16 3-95,6 7 95</inkml:trace>
  <inkml:trace contextRef="#ctx0" brushRef="#br0" timeOffset="328449.7862">20980 15690 127,'13'-5'0,"15"-9"1,7-4-1,6-11 1,4-3-1,-4-5-1,-3 0 1,-9 2 1,-7 4-1,-6 10 9,-6 5-9,-4 5 11,-6 6-11,-3 7-4,-4 20 4,-2 9 2,2 9-2,7-3-1,7 0 1,2-3 0,4-10 0,0-13-2,-4-8 2,1-11-1,-4-16 1,-6-8-8,-6-10 8,-7 2-2,-3-2 2,-6 7-1,3 6 1,0-5-1,9 10 1,1 8 0,9 6 0,9 2-5,7 5 5,10 0-1,-4 1 1,6 12-2,1 1 2,-4 2 0,-2 0 0,-4 6 1,-7 10-1,1 11 6,-3-1-6,-4 1 2,3-3-2,4-5 1,3-8-1,0-6 3,9-10-3,1-13 7,2-11-7,1-5-5,-4 0 5,-2-3 29,-8 8-29,-5 3 29,-1 5-29,-2 5-1,9 8 1,3 11 0,3 5 0,3 6-102,-2 10 102,-8-5-92</inkml:trace>
  <inkml:trace contextRef="#ctx0" brushRef="#br0" timeOffset="329981.8739">17214 17296 83,'7'-5'0,"9"-1"14,19-7-14,3-8 7,6-6-7,-3-2 3,4-5-3,-7 2 1,-6 3-1,-7 8 1,-6 2-1,-3 3 2,-3 6-2,-10 2 3,0 3-3,-3 5-1,-3 8 1,0 13 1,0 8-1,9 3 0,7-1 0,6-4 1,6-9-1,0-10 2,1-13-2,-4-11 1,-9-13-1,-10-3-2,-9 1 2,-10 1-5,-3 4 5,-4 7-3,1 6 3,10 3 5,2 4-5,10 6-3,10 3 3,15-3 2,13-3-2,7-5 1,2 0-1,-6 1-2,-2 1 2,-5 1 0,-5 5 0,-4 5-1,1 11 1,-1 3 4,-3 7-4,1 14 8,-4 18-8,0 16 8,-3 8-8,0 0 2,-1 0-2,-2 0 3,-3-8-3,-1-8 3,-3-13-3,4-8 0,-4-10 0,1-9-4,-4-10 4,-3-8 0,-6-16 0,-7-18-14,-6-19 14,-3-19-3,-1-21 3,4-10 0,3-11 0,7 0-1,12 14 1,10 15-5,9 19 5,0 10 1,4 17-1,2 15-1,-6 10 1,-3 12 0,-6 10 0,-13 5 1,-6 5-1,-13 3 2,-7 0-2,-2 0-6,2-5 6,1-5-41,6-3 41,9-3-35,7-2 35,10-4-23,12-4 23,6-6-2,10-2 2,0-5-1,3-4 1,0-2 20,-3 1-20,0-7 30,0 7-30,3-4 14,0 3-14,-3 3 8,-3-3-8,-7 0 2,-3-2-2,-6-4 7,-3 1-7,-13 0 9,-3 0-9,-4 8 7,-2 2-7,-7 9 3,0 9-3,-6 12 1,-7 5-1,10 2 8,7 1-8,18 2 3,10-3-3,6 1 1,13-14-1,3-10 1,3-14-1,4-7 0,-7-4 0,-3-1-2,-3-4 2,-7 1-3,-3 2 3,-9 8 1,-4 8-1,1 5 0,-1 14 0,-2 7 13,2 4-13,4-1 1,3 3-1,3-1-8,6-1 8,4-7-50,6-7 50,6-10-67,4-4 67,-4-4-4,-3 2 4</inkml:trace>
  <inkml:trace contextRef="#ctx0" brushRef="#br0" timeOffset="330477.9022">19358 16933 55,'0'-10'0,"3"-3"23,-3-1-23,-3-2 20,-7 1-20,-3 1 16,-6 6-16,-3 6 3,-10 10-3,1 10 3,2 3-3,4 6 4,2-1-4,14-2 0,6-5 0,9-1-1,10-7 1,9-9-2,1-4 2,2-4-8,-2-4 8,-7-1-2,-7 1 2,-2 4 2,-4 4-2,1 2 5,-1 8-5,0 5 5,7 3-5,6-6 1,3 1-1,7-11-8,3-5 8,3-14-25,-10-15 25,-3-17-2,-6-9 2,-6-9 0,-4-11 0,-3-7-1,0 10 1,0 17 2,-6 20-2,3 11 19,-6 18-19,0 22 13,-7 23-13,3 19 25,4 11-25,6 2 5,10-3-5,9-2 0,16-8 0,3-11-21,-3-10 21,3-8-54,-7-14 54,-2-4-76,-10-6 76</inkml:trace>
  <inkml:trace contextRef="#ctx0" brushRef="#br0" timeOffset="330753.918">19386 16671 106,'26'-2'0,"21"-1"0,20 8 0,0 3 0,-10 6 0,-10 1 5,-12 4-5,-9 5 19,-10 2-19,-7 1 23,-3-1-23,4 1 0,-1-4 0,7 1-17,10-5 17,-1-9-81,7 1 81,3-11-54</inkml:trace>
  <inkml:trace contextRef="#ctx0" brushRef="#br0" timeOffset="331045.9347">19837 16560 156,'10'6'0,"12"4"-50,13 3 50,3 1-67,0 1 67,-6 1-38,-10 6 38</inkml:trace>
  <inkml:trace contextRef="#ctx0" brushRef="#br0" timeOffset="331389.9544">20047 16886 68,'3'10'0,"6"6"22,1 0-22,-1 0 19,1-3-19,-1-2 20,-2-6-20,-1-5 9,7-8-9,6-8 5,0-8-5,0-2 0,3-3 0,-3 2 1,-3 9-1,-3 7 18,-4 3-18,4 6 0,0 10 0,3 5 1,3 8-1,6 0 2,0-2-2,4-3-2,3-8 2,-1-11-2,1-8 2,-3-7-5,-4-6 5,-6 0 0,-3-2 0,-6 7 4,-7 6-4,3 2 4,1 14-4,8 16 1,11 18-1,2 15 0,17 4 0,-7 15 2,-6 17-2,-4 10 1,-9 8-1,-6 5-1,-10-8 1,-12-8 2,-29-10-2,-10-22-4,-12-26 4,-4-34-1,-6-32 1,10-32 1,12-10-1,23-19 1,28-6-1,22-9-43,26 7 43,19 10-122,22 9 122</inkml:trace>
  <inkml:trace contextRef="#ctx0" brushRef="#br0" timeOffset="331993.9889">21174 16724 104,'3'16'0,"0"13"11,7 6-11,5 2 5,4-3-5,1-2 3,-5-6-3,1-10 4,-6-3-4,-4-5 5,1-2-5,-7-12 25,-4-7-25,-2-16 0,3-8 0,0-5 3,3-1-3,6 1 9,0-3-9,4 3 3,3 7-3,6 1 0,6 7 0,4 6-19,6 5 19,3 11-85,0 10 85,0 11-67,-10 3 67</inkml:trace>
  <inkml:trace contextRef="#ctx0" brushRef="#br0" timeOffset="332984.0456">21666 16846 107,'0'0'0,"6"3"13,10-9-13,9-2 3,10-5-3,0-8 0,0-3 0,10-5 0,-14-3 0,-12-2 0,-6 2 0,-13 3-3,-19 11 3,-3 10 1,-13 13-1,3 11 0,-3 10 0,7 6 1,9 0-1,9 5-1,16-3 1,17-7 0,12-11 0,22-14 1,3-7-1,-3-11 1,-6-10-1,-10-4-1,-6-1 1,-9 2 1,-10 5-1,-7 3 0,-3 5 0,1 8-1,-4 8 1,3 16 0,4 8 0,3 7 2,2 6-2,4-2-2,-3-4 2,3-1 1,4-9-1,-4-8 1,0-5-1,3-11 1,0-10-1,-3-11 3,-3-8-3,-6-10-4,-14-3 4,-5 5 0,-7 3 0,-6 11 0,-7 7 0,-3 14-2,-6 13 2,3 5 0,1 14 0,5 2-1,10 8 1,9 0 2,10 3-2,10-3 1,6-6-1,9 1 3,4-3-3,6 0 2,-4 1-2,1-1 5,-6 0-5,-4 10 4,-6 14-4,-7 6 13,-9 4-13,-6 6 6,-7 0-6,-9 2 3,-10-5-3,-3-13 2,-3-8-2,-3-18-1,-4-17 1,4-23 0,6-16 0,10-21-13,12-19 13,13-16-23,13-13 23,9 8-19,13 6 19,6-1-2,4 6 2,5 2 0,4 8 0,-3 8 7,-6 11-7,-10 10 7,-4 8-7,-8 9 9,-8 9-9,-2 9 0,-6 2 0,-1 11 3,-6 11-3,0 2 2,3 6-2,0-1-1,0-2 1,1-3 2,-1-3-2,3 1 1,0 0-1,4-1-36,0-2 36,2 0-97,1-11 97</inkml:trace>
  <inkml:trace contextRef="#ctx0" brushRef="#br0" timeOffset="333269.0618">22501 16330 117,'3'5'0,"7"9"-73,9-1 73,9 5-43,7 4 43</inkml:trace>
  <inkml:trace contextRef="#ctx0" brushRef="#br0" timeOffset="333779.091">22787 16764 120,'0'11'0,"3"10"13,3 3-13,4 2 17,2-2-17,4-6 6,6 1-6,1-3 2,5-8-2,1-8-2,-1-6 2,17-9-4,-7-12 4,-3-7-7,-10-6 7,1-5 0,-7 0 0,-7 8 0,-2 5 0,-4 8 14,-3 6-14,1 10 8,-4 8-8,-7 8 0,1 13 0,-4 6-2,14 4 2,-1-2 1,9 0-1,4-2 1,7-6-1,5-8 0,1-5 0,2-8 0,-5-8 0,-4-5 1,-3 3-1,-3-4 0,-3 4 0,-7-1 3,0 6-3,-6 5 0,7 5 0,-1 6 0,10 7 0,9 1 0,13-1 0,4-4 2,2-14-2,4-8-2,3-8 2,-4-13 1,-5-14-1,-11-10 1,-8-2-1,-11 7 1,-9 3-1,-3 13 7,-6 14-7,-10 15 10,-3 11-10,6 16 7,10 18-7,19 14 4,16 2-4,25-2-14,19-9 14,35-12-151,10-9 151,6-18-3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41:55.9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90 10941 54,'-6'-14'0,"-7"-7"-1,-6-8 1,-7-3-3,-9-5 3,-12-16-1,-17 8 1,-12 3 7,-22 2-7,-36 1 6,-15 2-6,-19 2 6,-13 6-6,-22 3 2,-42 2-2,-18 8 2,-10 8-2,-19 5 2,-39 17-2,-5 12 10,-23 14-10,-28 15 9,-7 41-9,-28 23 12,3 23-12,15 7 1,-18 31-1,16 15 0,31 33 0,0 10 1,36 5-1,31 17 0,31 15 0,27 8 2,12-8-2,44 11 1,45 8-1,41-17-2,41-31 2,45-10 2,38-14-2,66-2 8,36-14-8,31-18 8,29-29-8,25-27 2,51-18-2,22-22 2,19-23-2,48-24 3,19-26-3,7-27 0,43-21 0,-2-8 1,6-24-1,25-24 3,-12-29-3,15-28 7,-15-15-7,-16-9 1,3-9-1,-26-5 5,-31-18-5,-7-35 6,-28-18-6,-35 4 4,-38-14-4,-29-12 1,-35-5-1,-31 11-1,-19-11 1,-42-2 0,-35 5 0,-50 10 3,-33 14-3,-27 2 11,-30 5-11,-28 25 14,-22 18-14,-29 29 6,-47 29-6,-26 19-1,-19 26 1,-34 24-2,-46 34 2,-15 32-40,-31 34 40,-43 25-111,-8 41 111,-61 25-39</inkml:trace>
  <inkml:trace contextRef="#ctx0" brushRef="#br0" timeOffset="12115.6929">3959 4718 32,'0'0'0,"0"0"0,0 0 0,0 0 9,-3 2-9,3 9 4,0 7-4,0 14 10,0 29-10,0 13 5,-4 16-5,4 13 16,-6 16-16,0 11 11,-1 29-11,-2 15 8,-1 41-8,4 7 3,6-5-3,6 8 10,4 15-10,3-4 12,-1-6-12,4-29 7,0-5-7,0-14 8,0 1-8,-7-14 9,1-10-9,-1-16 1,-5-19-1,-1-20 0,0-20 0,-3-7-13,-3-19 13,3-5-50,0-16 50,0-16-72,9-18 72,4-22-9</inkml:trace>
  <inkml:trace contextRef="#ctx0" brushRef="#br0" timeOffset="12911.7385">2451 8657 87,'9'0'0,"13"5"1,17 3-1,11 3-1,14 2 1,12 0 2,10 1-2,22 2 5,16-1-5,22-1 13,41-4-13,13-4 11,13 1-11,25-4 3,41 0-3,10-1 3,6-2-3,32 0 5,13-2-5,-3 2 8,2 0-8,20 0 11,-13 0-11,-9 0 3,12-3-3,-22 0 0,-28 1 0,-17-3 2,-2-3-2,-30 0 0,-31-3 0,-31-7-15,-42-1 15,-26-2-44,-27-6 44,-27-2-79,-28 3 79,-25 2-14</inkml:trace>
  <inkml:trace contextRef="#ctx0" brushRef="#br0" timeOffset="14353.821">4162 8768 24,'-6'3'0,"3"5"0,-4 0 0,1 2 7,-1-4-7,4-1 8,0 0-8,0 1 7,0-4-7,3 4 11,0-6-11,0 0 15,-3 2-15,3-2 11,0 0-11,0 0 21,0 0-21,-4 0 5,4 0-5,-3-5 5,3-6-5,0-5 2,7-7-2,2-14 8,7-6-8,0-10 6,9-2-6,4-6 2,6-18-2,6 2 2,3-5-2,4-6-1,3-2 1,6-2 1,22 10-1,-2 5 1,-4 0-1,-7-2-1,-2 5 1,-4 0 1,-3-3-1,4 0 0,-4-13 0,-6 6 0,-1 4 0,1 4 0,3-4 0,0 6 1,0 3-1,-3 7-1,3 11 1,6 0 1,1 3-1,21-3 1,-3 6-1,1-4-1,2 6 1,1-5 0,6 5 0,-3 0 2,-4 0-2,7 3 0,0-11 0,3 8 0,0 5 0,22 9 5,1 1-5,-1 7 0,3-1 0,7 5 1,-9 1-1,8 7 2,4-2-2,0 5 2,19-3-2,0 6 1,-6 0-1,-6 2 2,-4 1-2,-6-1 2,-1 0-2,-2 3 3,-7-2-3,-3-1 1,4 0-1,-20 1 0,-12-1 0,-20 0 1,-15 3-1,-13-2 0,-7 2 0,-9-3-2,-9 6 2,-4-1-21,-3-4 21,-3 2-82,-6 2 82,-4-2-52</inkml:trace>
  <inkml:trace contextRef="#ctx0" brushRef="#br0" timeOffset="16033.9171">10223 5495 39,'0'0'0,"0"0"5,0 0-5,3 0 3,0-5-3,-3 0 14,-3 2-14,-6 1-2,-10 2 2,-4-3 3,-8 8-3,-4 0 6,-3-2-6,3 2 1,3 1-1,7 4 1,9 1-1,3 7-1,16 6 1,10 5-2,12 6 2,10-1 1,0 3-1,0 0 0,-3 0 0,-7-2 1,-6-6-1,-9-5 12,-10-3-12,-7-3 34,-15-5-34,-3-5 9,-7-2-9,4-1-1,-1-2 1,4-3-2,9 0 2,3 0-34,3-3 34,10 6-54,13-1 54,13 1-32,8-8 32</inkml:trace>
  <inkml:trace contextRef="#ctx0" brushRef="#br0" timeOffset="16695.9549">10636 5773 42,'0'0'0,"-3"-5"18,0 2-18,-1-5 14,4-2-14,-3-1 3,-3 1-3,-1-1 0,1-2 0,-7 0 3,-2 5-3,-5 0 0,1 8 0,-9 5-1,-17 8 1,7 6 2,0 5-2,6 5 2,10 2-2,13-2 0,6 1 0,9-7 1,3-7-1,26-5-1,0-11 1,3-5 0,4-11 0,-7-3 0,-1-2 0,-5 5 0,-7 0 0,-9 11 0,-3 2 0,-4 9 13,-3 12-13,0 11 11,4 6-11,5-1 1,7-8-1,7-10 1,5-8-1,4-16 5,7-13-5,-1-13 1,-6-11-1,-3-11 0,-4-10 0,-6-8-8,4 11 8,-7 7-2,-3 11 2,-7 13 0,-2 11 0,-4 8-1,-3 13 1,0 10 11,-3 14-11,3 16 7,6 15-7,7 9-1,9 5 1,6-8 2,4-3-2,-3-11 0,-4-9 0,-6-12-3,-3-5 3,-3-8-37,-10-7 37,-3-6-59,-10-8 59,-12-8-23,-10-8 23</inkml:trace>
  <inkml:trace contextRef="#ctx0" brushRef="#br0" timeOffset="16864.9646">10998 5577 145,'19'8'0,"19"8"0,10 3 0,-1 2-1,1 0 1,-4 3-54,-9-3 54,-3 0-89,-13-5 89</inkml:trace>
  <inkml:trace contextRef="#ctx0" brushRef="#br0" timeOffset="17731.0141">10344 8401 87,'0'2'0,"3"9"1,3 10-1,1 11 3,-1 7-3,19 6 22,1 6-22,-4-1 10,3 0-10,1 3 0,-1-3 0,1-10 2,-1-8-2,0-6 2,-6-5-2,-3-5 8,-3-2-8,-7-7 14,1-4-14,-1-8 26,4-8-26,-1-14-1,1-13 1,-1-10 4,1-3-4,-1-2 3,1-1-3,-1 6 8,1 2-8,-4 6-2,1 10 2,-1 3 1,0 11-1,-3 4-26,1 6 26,2 3-53,0 10 53,4 11-62,-4 13 62,0 8-46,4 3 46</inkml:trace>
  <inkml:trace contextRef="#ctx0" brushRef="#br0" timeOffset="18196.0407">10937 8991 57,'0'5'0,"4"8"12,2 8-12,4 3 17,-4 0-17,0 2 2,1-5-2,-4-5-1,0-5 1,-3-3 7,0-8-7,3-5 20,-6-11-20,0-11-1,-4-4 1,-2-4 1,3 6-1,-1 3 0,1 4 0,3 4 1,-1 5-1,4 7-1,4-2 1,8 6-3,4 4 3,6 4 0,7 2 0,6 5 2,0 5-2,0 4-2,-7 1 2,-2 1 1,-14-3-1,-5-5 6,-7 0-6,-16-3 18,-13-2-18,-2-6 1,2 0-1,0 1-14,4-6 14,6 0-43,6 0 43,7 0-62,3-3 62,12-7-17,4-4 17</inkml:trace>
  <inkml:trace contextRef="#ctx0" brushRef="#br0" timeOffset="18543.0606">11392 8864 75,'-7'0'0,"-2"2"5,-4 3-5,0 3 0,4 0 0,6 3 0,-1 2 0,11 0 2,9 3-2,6 5 1,6 3-1,7 5 2,-3 0-2,6 3 5,-9-5-5,-10-4 29,-26-4-29,-8-3 37,-11-3-37,-9-2 6,-6-6-6,-7 0-2,4-5 2,3 0-45,9 0 45,10 3-114,9-11 114</inkml:trace>
  <inkml:trace contextRef="#ctx0" brushRef="#br0" timeOffset="19355.107">2733 4665 42,'0'0'0,"0"2"2,0 9-2,0 7 16,0 9-16,-3 13 12,3 26-12,0 0 3,0-3-3,3 6 5,0-5-5,4-9-1,2-2 1,-2-11 1,-1-5-1,0-5 0,-2-11 0,-1-5 0,0-3 0,-6-7 2,-4 2-2,-2-3 0,-10 0 0,-3-5 0,37-5 15,36-3-55,-13 3 40,-12-1 0,-10 1-56,-7 3 56,-2 2 0,-1-3 0,-6 3 0,0 0 0</inkml:trace>
  <inkml:trace contextRef="#ctx0" brushRef="#br0" timeOffset="19620.1221">2406 4643 78,'7'0'0,"5"3"7,17 0-7,9-1 14,10 1-14,6-3 8,6-3-8,0 1-1,1-4 1,-11 1-27,-5 0 27,-7 2-58,-6 3 58,-10 0-20,-6 0 20</inkml:trace>
  <inkml:trace contextRef="#ctx0" brushRef="#br0" timeOffset="20096.1493">3041 5268 42,'0'5'0,"3"6"14,1 7-14,-1 1 10,0-1-10,0-2 1,3-3-1,-2-2 1,-1-3-1,-3-3 0,0-5 0,3-5 9,0-11-9,0-8 4,-3-8-4,-3-7 4,0-1-4,0 6 4,0 2-4,-1 6 4,4 4-4,-3 12 4,6 4-4,7 4-1,6 15 1,3 3 1,6 5-1,7 6-1,3 2 1,0-3 1,-6 6-1,-4-6 0,-6 1 0,-6-6 0,-10-3 0,-10 4 14,-12-4-14,-12-5 3,-7-5-3,-10 3-29,0-3 29,1 5-84</inkml:trace>
  <inkml:trace contextRef="#ctx0" brushRef="#br0" timeOffset="20787.1889">3210 9184 69,'0'0'0,"-7"8"3,4 2-3,-3 9 12,-1 5-12,1 5 2,9 2-2,3 1-1,7-3 1,13-5 2,2-8-2,7-13 11,3-14-11,-3-8 14,-3-15-14,-10-6 14,-12-5-14,-10-2 26,-16 4-26,-3 9 4,-7 8-4,-2 12-27,-1 17 27,4 13-111,6 2 111,12-10-17</inkml:trace>
  <inkml:trace contextRef="#ctx0" brushRef="#br0" timeOffset="21899.2525">6721 5654 66,'0'11'0,"3"13"11,0 13-11,1 18 16,2 6-16,3 5 13,1 19-13,3-3 5,6-3-5,0-15 1,0-14-1,-6-16 4,-4-7-4,1-9-1,-7-4 1,0-6-33,-3-3 33,-3 0-73,3-5 73,3-18-8</inkml:trace>
  <inkml:trace contextRef="#ctx0" brushRef="#br0" timeOffset="22308.2759">9331 5734 82,'9'18'0,"4"16"16,3 6-16,6 8 19,0-3-19,-2-6 0,-1 12 0,-4-12 0,-2-4 0,-10-3-59,-3-3 59,-12 2-57</inkml:trace>
  <inkml:trace contextRef="#ctx0" brushRef="#br0" timeOffset="23519.3452">7102 6625 53,'38'0'0,"35"0"3,29-2-3,18-1 26,23 0-26,19 1 16,22 2-16,-3 0 11,0 0-11,-16 0 2,-12 0-2,-17 2 2,-18-2-2,-20 0-2,-25 0 2,-16 3 3,-22-3-3,-9-3 14,-10 1-14,-7-1 3,-9-2-3,0-3 0,-3 2 0,0-2 0,0 1 0,-1-1-1,-2 0 1,3-3 1,-7 1-1,1-6-1,-7 2 1,-9-1 0,-4-4 0,-3 0-1,-6 1 1,-3-1 2,-4 6-2,4 3-4,6 2 4,4 5 2,8 3-2,11 0-4,5 8 4,17 5 2,22 6-2,15 2 0,7 0 0,6 0 0,1 0 0,-1-2 0,-9-1 0,3-2 3,-16-2-3,-13-1 4,-12-5-4,-29 0 22,-16 0-22,-12-3 2,-10 5-2,-6-2-45,-1 8 45,1 11-112,6-3 112</inkml:trace>
  <inkml:trace contextRef="#ctx0" brushRef="#br0" timeOffset="24210.3847">7521 6535 74,'0'0'0,"0"0"22,0-5-22,0 0 14,-3-1-14,-7 1 2,-5 0-2,-11 2 3,-9 3-3,-6 3 0,-7 5 0,4-6 0,-1 4 0,7-1 6,10 0-6,6 1-2,12 1 2,7 7 0,16 2 0,9-1 1,10 1-1,6-2 0,0-1 0,0 0 2,0 3-2,-9 0-5,-7 0 5,-13 7-72,-18 12 72,-10-11-44</inkml:trace>
  <inkml:trace contextRef="#ctx0" brushRef="#br0" timeOffset="112842.4542">9693 11771 44,'-22'-16'0,"-16"-7"4,-13-9-4,-16-5 3,-31 0-3,-13-3 4,-7 8-4,-18 3 1,-1 13-1,-12 16-3,-4 11 3,-24 10 1,-1 14-1,10 7-1,-4 11 1,13 10 3,7 11-3,9 8 18,22 3-18,17-3 6,24 0-6,23-5 7,29-11-7,34 0-1,32 8 1,32 3 5,41 0-5,29-6 4,28-13-4,51-10 11,19-16-11,3-16 14,10-14-14,16-15 10,-16-11-10,-19-8 14,-32-18-14,-19-16 3,-26 0-3,-22-6 4,-28-12-4,-29-19 3,-31-11-3,-29-5-1,-35 10 1,-26 11 0,-31 19 0,-16 15-29,-25 27 29,-14 16-57,-5 16 57,-10 13-66,12 2 66</inkml:trace>
  <inkml:trace contextRef="#ctx0" brushRef="#br0" timeOffset="113775.5076">8979 12771 112,'0'0'0,"3"6"0,6 10 0,7 23 10,6 25-10,4 28 15,5 27-15,4 22 10,0 7-10,16 24 13,-6 0-13,-4 5 1,0-5-1,-6-16 5,0-10-5,-3-25 5,-1-4-5,-5-9 1,2-7-1,-5-11 0,-4-11 0,-3-5 2,-7-16-2,1-10-1,-4 0 1,-3-17 3,-3-7-3,0-10-5,0-1 5,0-8-4,0 0 4,0-5-6,0 0 6,-3-16 0,-3 1 0,-1 1-1,1 1 1,-7 0 0,4-6 0,-4 1-3,3-1 3,-2 6 2,2-3-2,1 6-1,2 2 1,1 2 0,0-2 0,6 8 0,-3-2 0,3 2 0,6 16 0,0 10-2,4 3 2,2 19 2,7-3-2,-3-3 2,7-5-2,-4-8 3,0-5-3,-7-8 11,4-8-11,-3-13 29,0-14-29,-1-15 11,4-19-11,0 0 7,0 0-7,0 3 0,0 7 0,-4 6 1,4 8-1,-3 5-55,-3 6 55,-1 2-133,-6 3 133,0-11-33</inkml:trace>
  <inkml:trace contextRef="#ctx0" brushRef="#br0" timeOffset="115920.6302">7356 16412 59,'0'0'0,"3"0"1,7-3-1,2 1 10,4-3-10,7-3 3,-1-3-3,0-2 7,0-8-7,4-6 3,-1-5-3,0-2 2,1 2-2,-4-5 1,-6 5-1,-3 1 9,-4 2-9,-6 2 12,-6 11-12,0 0-1,0 11 1,-4 2 1,-2 14-1,-1 8-1,1 4 1,3 4 1,2 2-1,4 0-1,4 0 1,2-5 2,3-3-2,7-2-2,-3-9 2,0-2 0,-4 0 0,4-8 0,-7 0 0,1-3-1,-1-7 1,0-1 2,-2-5-2,2 1-2,-3-7 2,3 1 0,-6-3 0,4-5 2,-8 0-2,-2-3-1,0 1 1,-7 4 0,-3 3 0,0 3 0,-3 5 0,0 8-1,0 6 1,0 4 1,3 6-1,3 6-1,7 1 1,3 4 0,3 2 0,6 3 0,4-3 0,9-5 0,3 0 0,7-13 1,2-1-1,4-10 0,-3-5 0,0-5 0,-10-4 0,0-1 0,-6 1 0,-6 4 1,-4-1-1,-3 3 7,0 6-7,-3 2 2,0 3-2,4 2 1,-4 3-1,0 5 1,0 11-1,0 8-2,3 8 2,0 2 0,3 8 0,4-5-1,6 6 1,3-11 1,0-6-1,0-7 0,0-14 0,3-8 2,-3-7-2,0-12-2,3-4 2,10-6 0,-6-2 0,-11-1 0,1 4 0,-6 7 0,-4 5 0,-3 3-2,-3 9 2,0 7 0,0 7 0,-3 9 1,3 8-1,-3 8 0,6 2 0,0-2 1,7 0-1,3-3 0,6-8 0,3-5 0,6-8 0,-2-11 0,2-5 0,1-5 0,-4-5 0,-2-6-1,-4-3 1,-7-4 0,-2-1 0,-1-3 1,-2-4-1,-4 2-2,0 5 2,3-2 2,-2-1-2,2 3 0,-3 3 0,0 11 0,1 2 0,-4 5-1,3 6 1,-3 8 1,3 10-1,-3 8-1,3 6 1,0-1 1,4 8-1,-1 6 11,7 5-11,-1-3 1,1-5-1,0-2 2,-1-11-2,1-1 0,3-7 0,-3-5 1,3-6-1,-1-2 1,-2-3-1,3-3-2,-6-2 2,-4 0-32,0-3 32,1 0-62,-4 0 62,0-3-35,-3-2 35</inkml:trace>
  <inkml:trace contextRef="#ctx0" brushRef="#br0" timeOffset="116370.656">8382 15891 118,'22'-3'0,"16"3"2,16-2-2,0-1-2,-3 3 2,-4 0 2,1 3-2,-4 5 0,-12 5 0,-10 11 0,-3 7 0,-3 14 2,-6 6-2,-4 7 5,1 5-5,-1-2 3,3 0-3,-2-5-1,5-6 1,-2-10 0,-1-9 0,1-4 0,0-6 0,-4-3 0,0-7 0,-6 0 2,0-9-2,-3-4-1,-3-6 1,-4-8 0,-3-8 0,-2-10-1,-1-6 1,-3-8-2,3-7 2,3-11-2,4-3 2,5-3-1,8 9 1,8 10-3,7 11 3,10 12-1,3 12 1,-1 5 0,-2 13 0,0 5 0,-10 14 0,-10 10 2,-12 5-2,-10 3-2</inkml:trace>
  <inkml:trace contextRef="#ctx0" brushRef="#br0" timeOffset="116680.6737">9074 15904 114,'0'0'0,"0"0"5,3 5-5,3 3 8,1 11-8,-1 7 6,0 6-6,4 5 2,3 0-2,6-5 1,0-6-1,3-2 0,16-11 0,-3-7 1,0-12-1,-10-7 1,-6-8-1,-6-11-1,-10-5 1,-3 0 1,-3 3-1,-7 5 6,7 8-6,-3 7 0,3 6 0,0 3-6,3 13 6,3 8 0,3 10 0,4 1 0,6-1 0,-1-2-3,4 0 3,4-6-56,-1-2 56,-3-8-73,10-5 73,-4-3-5,-3-8 5</inkml:trace>
  <inkml:trace contextRef="#ctx0" brushRef="#br0" timeOffset="117070.696">9645 15886 57,'-3'-14'0,"0"-9"22,0-14-22,3-8 9,0 5-9,0 3 8,0 16-8,-3 5 18,3 10-18,0 6 3,0 19-3,0 13 16,3 7-16,0 1 11,6-3-11,1 0 3,3 0-3,3-5-1,-1 0 1,1-6 0,3-2 0,-6-8-16,0-6 16,-1-2-36,-2 0 36,-7-5-48,0 0 48,-3-3-45,0-3 45</inkml:trace>
  <inkml:trace contextRef="#ctx0" brushRef="#br0" timeOffset="117255.7066">9515 15841 176,'16'-6'0,"16"-4"12,15-1-12,4 1 1,0 2-1,-7 0-71,-6 8 71,-3 2-117</inkml:trace>
  <inkml:trace contextRef="#ctx0" brushRef="#br0" timeOffset="118150.7578">10277 15867 81,'3'8'0,"4"8"11,-1 8-11,7 7 3,3 4-3,-1-3 0,-2-6 0,0-5 2,-4-5-2,14-3 2,-11-5-2,-15-8 18,-3-5-18,-1-8 3,1-11-3,0-5 4,-4-6-4,1 1 1,-1 2-1,4 1 7,-1 1-7,7 7 12,0 1-12,4 1-6,5 3 6,23-1 4,0 1-4,-1 2 3,4 0-3,-3 0 1,-3 8-1,-4 3-72,0 2 72,-2 6-73,-4 5 73</inkml:trace>
  <inkml:trace contextRef="#ctx0" brushRef="#br0" timeOffset="118616.7845">10725 16126 57,'0'0'0,"0"0"11,0 0-11,0 0 10,0 0-10,-3 6 2,3 4-2,-4 9 10,4 7-10,0-2 6,0 2-6,7-2 1,2-3-1,7-7 1,0-6-1,3-11 11,-3-10-11,-3-6 9,-7-10-9,-9 0 15,-4 0-15,-2 2 4,-4 9-4,1-1 1,2 9-1,-3 7-32,7 11 32,6 3-105,6-9 105</inkml:trace>
  <inkml:trace contextRef="#ctx0" brushRef="#br0" timeOffset="119523.8363">11058 15864 123,'10'-2'0,"12"-4"12,3-1-12,7-4 9,0 3-9,3-3 0,-4 1 0,1-1 4,-3 1-4,-4 2-5,-6 0 5,-3 0-35,-6 3 35,-4 2-47,-3 3 47,-6 8-39,-7 5 39,-2 6-21,-4 2 21</inkml:trace>
  <inkml:trace contextRef="#ctx0" brushRef="#br0" timeOffset="119716.8474">11106 16002 129,'12'-8'0,"14"-5"15,9 2-15,3-2 3,0 0-3,0 2 2,0 1-2,-6-1-13,-3 3 13,-7 5-91,-6 1 91,-4-1-44</inkml:trace>
  <inkml:trace contextRef="#ctx0" brushRef="#br0" timeOffset="120316.8817">12103 14909 106,'3'19'0,"3"18"11,4 8-11,-1 5 12,4 3-12,0 0 0,3 2 0,-1-4 1,-5-6-1,-1-6-1,-5-7 1,-1-3-55,-6-2 55,3-6-73,0-13 73</inkml:trace>
  <inkml:trace contextRef="#ctx0" brushRef="#br0" timeOffset="120632.8998">11817 15827 123,'19'-2'0,"19"-4"31,19 1-31,13-5 7,0-1-7,3 3 1,0 0-1,-3 3-1,-13 0 1,-9-1-76,-13 6 76,-10-2-84,-9-1 84</inkml:trace>
  <inkml:trace contextRef="#ctx0" brushRef="#br0" timeOffset="121409.9441">12300 16327 84,'0'0'0,"0"0"10,0-5-10,3-8-1,0-3 1,0-5 0,-6-8 0,-3-3 1,-7 0-1,-3 1 0,-3 1 0,-6 7 0,-1 9 0,4 12 0,-3 12 0,-4 14 1,4 11-1,2-1 11,11 3-11,12-3 1,6-2-1,10-5 1,3-12-1,3-9 3,7-9-3,-4-10-1,0-6 1,-5-4 4,-5-7-4,-5 1 7,-7 6-7,0 1 3,-3 6-3,-3 6 9,3 5-9,0 5 2,0 10-2,0 14-2,6 10 2,4 11 2,3 6-2,-1 12 8,4 3-8,-3 6 1,3 2-1,0-3 1,-4-2-1,-2-5 2,-4-4-2,-3-7-1,-6-10 1,-9-9 3,-7-5-3,-10-10-1,-9-9 1,-3-7 1,2-8-1,5-9 2,2-7-2,6-13 7,11-6-7,8-5 0,14-5 0,8-3 0,11 0 0,9 0-2,9 8 2,7 8-65,-3 8 65,-1 5-90,-9 8 90</inkml:trace>
  <inkml:trace contextRef="#ctx0" brushRef="#br0" timeOffset="122039.9803">12684 16738 51,'0'0'0,"-3"-6"15,-1 1-15,1 0 8,0-1-8,-3 4 5,-4 2-5,-3 2-1,-2 6 1,-4 3 1,-1 5-1,1 5 6,4 3-6,5 2 1,4 1-1,6-1 3,6-2-3,10-8 0,6-8 0,4-8 7,-1-11-7,7-7 10,-7-4-10,-25-4-1,-3 0 1,-10 2-7,-6 8 7,-9 11-89,-1 10 89,-6 5-8</inkml:trace>
  <inkml:trace contextRef="#ctx0" brushRef="#br0" timeOffset="167425.5762">6699 5966 27,'0'0'0,"0"0"10,0 0-10,0 0 2,0 0-2,3-2 0,13-1 0,12 0 7,17-2-7,31-3 9,16 0-9,7 0 5,9-2-5,12-3 11,7 2-11,13-2 8,9-1-8,19 4 2,1-3-2,-4 5 2,-10-3-2,-18 3 2,-7 6-2,-12 2 0,-17 0 0,-9 0 0,-12 2 0,-11 1 1,8-1-1,-20-2 0,-6 3 0,-13-3-1,-13 3 1,-6-3 7,-6 0-7,-7 0 14,-3-6-14,-6 4-1,-6-6 1,-10 0-3,-23-3 3,-12 6 1,-6-3-1,-16 6 0,-19-1 0,-17 8-10,-8 0 10,-17 6-6,-9 0 6,-28 2-2,2 3 2,1 0-1,15 2 1,13-2-3,13 0 3,19 0-1,16-3 1,15-2 2,20-1-2,19-5-1,12 1 1,10-4-13,10 1 13,5 0-7,14-1 7,3-2 5,12-2-5,7-4 2,9 4-2,13-4-7,13 1 7,3 2 7,18 1-7,20-3 4,16 2-4,29-2 5,9-3-5,3-3 7,-3 1-7,-4 2 4,-2 0-4,-7 5-1,4-5 1,-17 8 4,-22-3-4,-22 1-2,-19 4 2,-15 1 0,-20-3 0,-13 0 0,-9 0 0,-6 0 14,-10 0-14,-16 0 2,-13-3-2,-15 1 1,-14-1-1,-27 3 0,-17 0 0,-12 3-8,-19-1 8,-7 4-4,-16-1 4,-15 3-5,-26 3 5,3 2-2,-3 0 2,10 5-1,9-2 1,13-2 1,10 1-1,28-1 0,22-4 0,32 14-2,22-8 2,16-5 0,16-4 0,16-4-2,9-16 2,10 2 1,3 3-1,26-2-1,5 2 1,14-3 1,15-2-1,20-3 0,15 0 0,23 0-1,15 1 1,29-4 2,13-2-2,-1 2 3,-5 1-3,-1 5-1,-12 2 1,-14 3-1,1 0 1,-19 3 1,-25-3-1,-23 5 1,-22-2-1,-19 0 0,-22 5 0,-10 0 10,-16-3-10,-12-2 8,-23-1-8,-15 1 2,-20 0-2,-31 2 0,-13-2 0,-12 2-3,-17 3 3,-3 0-11,-12 6 11,-16 2-5,-29 2 5,0 3-4,-3 3 4,6 3 1,10-1-1,9 1 0,4-1 0,31-2 0,29-3 0,35-2-1,25-3 1,19-3-6,26 0 6,28-2 1,42-6-1,22-4-2,22-4 2,25-2 2,16-8-2,19 2-1,36-2 1,5 5 4,-6-3-4,-12 1 4,-7 5-4,-16 2-1,-12 3 1,3 0 1,-23 3-1,-25 2 0,-19 3 0,-25 0-1,-16-2 1,-16 4 3,-10-4-3,-12 2 17,-7-3-17,-12 0 7,-16-5-7,-20 6 0,-18-3 0,-32 5-5,-16-3 5,-10 6-15,-15-1 15,-13 6-8,-16 0 8,-35 3-4,-9 5 4,-7 2-1,10 6 1,3 2 0,13 1 0,2 2-1,30-5 1,31-1 1,35-7-1,29-5-2,22 0 2,19-4-9,22 1 9,22-5-1,42-3 1,28-8 0,26-2 0,25-6 2,19-3-2,19-2 7,38 2-7,1-2 9,-1 0-9,-6 3 7,-13 2-7,7 0 3,-20 5-3,-25-2-1,-25 5 1,-32 0 0,-29 0 0,-25 3 0,-19 2 0,-13 3 15,-12-5-15,-13 5 1,-10-3-1,-6 3-2,-6 3 2,-4 0 0,-6-1 0,-9 4-11,-7-4 11,-22 4-28,-13 1 28,-12 7-62,-23 4 62,-9-10-7</inkml:trace>
  <inkml:trace contextRef="#ctx0" brushRef="#br0" timeOffset="177587.1574">6686 5948 24,'-6'0'0,"6"0"0,0 0 0,0 0 3,0 0-3,13 5 14,9 3-14,19 3 3,38-3-3,17 2-1,12-2 1,9-3 8,10 1-8,10-4 4,12-2-4,10-2 0,22-4 0,-7-4 2,-2-1-2,-20-5 0,-6 3 0,-9-3 1,-17 3-1,-12 0 8,-19 2-8,-16 1 1,-3 4-1,-19 4-1,-16 2 1,-16 0-4,-3-3 4,-7 0 6,-3 3-6,-2 0-1,-4 0 1,0 0 1,0 0-1,-23 3 0,-2-3 0,-7 0-6,-9 0 6,-7 0-2,-15 3 2,-16-3 2,-17 0-2,-12 0-1,-19 0 1,-22 2-1,-29 4 1,-9-1 0,-10 3 0,7 2 0,5 1 0,11 0 0,6-1 0,25 1 6,28-1-6,26-2-6,26-2 6,22-1 0,15-2 0,17-3 11,18-3-11,29-5 0,39-5 0,24-1-1,17 1 1,21-3 4,14-2-4,21 2 5,30-3-5,8 1 8,-2-3-8,-10 2 1,-6 1-1,-10-3 0,-3-1 0,-32 7 0,-25 1 0,-32 4 1,-29 4-1,-21 1-2,-20 5 2,-19-3-10,-16 6 10,-12 2-27,-7 9 27,-19 2-35,1 5 35,-1-8-1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10T19:44:21.4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41 1119 85,'-6'-29'0,"-1"-16"-1,-12-5 1,-9 0 2,-10-6-2,-7-10-1,-9-6 1,-12-7 3,-4-11-3,3-29 8,-12 32-8,-10 13 13,-10 7-13,-15 12 6,-19 15-6,-4 14 1,-2 7-1,-8 17-2,5 15 2,-8 13-10,-5 11 10,-13 40-6,2 18 6,17 9 5,3 12-5,16-5-5,19 11 5,16 13 5,15 5-5,20 29-5,19 3 5,22-2 6,22-17-6,29 3 1,21-5-1,30-3 0,28 8 0,26-13 4,40-13-4,14-14 5,12-13-5,16-21 4,29-13-4,6-19 8,-10-20-8,-2-20 12,-7-15-12,6-22 11,-16-12-11,-15-20 8,-29-17-8,-13-30 7,-22-13-7,-16-11 1,-25-13-1,-25 8 0,-30-10 0,-31-6 2,-98-132-2,-23 42-1,-12 43 1,-26 18 1,-22 13-1,-28 0 0,-20 9 0,-9 31 0,-22 21 0,-35 24 2,-19 21-2,-13 27-31,-42 26 31,-21 26-105</inkml:trace>
  <inkml:trace contextRef="#ctx0" brushRef="#br0" timeOffset="92395.2847">7220 3942 35,'0'-5'0,"0"-3"16,3 3-16,0-3 18,-3 8-18,0 0 1,0 0-1,3 8 1,0 10-1,-3 11 0,3 6 0,1 7 5,-1 6-5,0-1 11,3 6-11,-3-5 8,4-3-8,-4 3 2,3-3-2,1-3 0,-1-10 0,-3-6 8,0-7-8,1-9 10,-1-2-10,-6-5 16,-1-11-16,1-8 2,-3-8-2,0-5 0,-1-3 0,4 3 0,0-3 0,3-7 0,3-4 0,3-2-2,1 3 2,2 0-1,7 7 1,0 1 1,6 7-1,7 6-1,3 8 1,2 8 1,-2 5-1,-3 10 0,-4 9 0,-3 10 0,1 8 0,-4 5 3,-7 3-3,1-5 3,-3-3-3,-1-8 6,-3-5-6,1 0 1,-4-6-1,3-2 0,-2-5 0,-4-3-48,6-3 48,0-8-46,7-7 46,3-3-32,0-6 32,6 3-9,10 3 9,-1-3-8,1 0 8</inkml:trace>
  <inkml:trace contextRef="#ctx0" brushRef="#br0" timeOffset="92754.3053">8153 4027 48,'0'0'0,"-3"-5"26,-19-1-26,6-2 3,0 8-3,-3 6-3,-7 12 3,-2 9 6,-4 4-6,4 7 3,2 4-3,13-2 0,7-1 0,9-7 2,16 0-2,10-3 1,6-5-1,19-11 3,0-10-3,-10-9 22,-3-4-22,-12-9 17,-4-5-17,-15-5 4,-7-8-4,-9-3 1,-10 1-1,-9-1-1,-1 11 1,-15 5-2,6 6 2,3 4-45,10 9 45,9 8-61,10 5 61,38 5-23,13 0 23</inkml:trace>
  <inkml:trace contextRef="#ctx0" brushRef="#br0" timeOffset="93145.3276">8740 3342 112,'-3'-6'0,"-3"6"21,-4 14-21,1 12 0,-1 14 0,4 10 3,3 6-3,0 4 7,3 25-7,0 2 3,0 6-3,-4-11 0,4-5 0,4-6 2,-4-10-2,3-8-17,-3-11 17,6-7-58,-3-11 58,0-6-66,1-5 66,2-5-6,7-2 6</inkml:trace>
  <inkml:trace contextRef="#ctx0" brushRef="#br0" timeOffset="93537.3501">8759 4699 62,'0'0'0,"-6"-3"21,3 3-21,-3 3 2,-1-3-2,-2 3 2,-1-1-2,4 4-2,-1-6 2,1 8 2,0-8-2,-1 2 0,1-2 0,0 3 0,-4-1 0,4 4 1,-1-4-1,4 4 1,3-6-1,3 8-1,4-3 1,-1 0 1,4-5-1,-1-2-34,10-6 34,4-6-16,8-7 16,7-3-38,-3-13 38</inkml:trace>
  <inkml:trace contextRef="#ctx0" brushRef="#br0" timeOffset="94137.3844">9201 3098 45,'-29'-16'0,"-22"-7"16,-12-9-16,-23 0 8,-9 6-8,-26 2 1,-15 8-1,-42 8 0,-9 13 0,-4 11 7,4 16-7,-7 18 9,-3 11-9,-6 21 9,13 29-9,18 21 13,17 40-13,28 6 2,34-4-2,27-12 1,28 7-1,22 3 3,32 27-3,41 4 3,29-7-3,53-32 3,42-5-3,26-19 7,18-26-7,23-32 20,25-32-20,-7-34 14,-8-40-14,-11-37 8,1-15-8,-23-36 4,-25-36-4,-31-55 0,-36-20 0,-31-2 1,-33-15-1,-30-22 0,-33 10 0,-38 14-2,-41 45 2,-48 32-3,-60 36 3,-38 35-5,-16 37 5,-22 30-32,-19 28 32,0 24-58,19 16 58,3 32-73</inkml:trace>
  <inkml:trace contextRef="#ctx0" brushRef="#br0" timeOffset="95428.4581">10064 4403 46,'19'-3'0,"20"-2"26,18-6-26,28-2 13,11-6-13,8-7 23,1-11-23,3-19 12,-6-15-12,-7-22 16,-6-31-16,-10 0 12,-9-1-12,-16 4 0,-13 7 0,-9 21 3,-16 24-3,-6 14 0,-7 12 0,-6 14-1,-1 8 1,1 5-2,0 8 2,3 3-1,0 5 1,0 0-1,0 5 1,0 3 0,0-2 0,3 2-1,-3-3 1,-3 0-1,3-2 1,-3 5 4,0-3-4,-4 3-3,1-3 3,0 3 3,-7 0-3,-6 0-3,-3 3 3,-4-1 1,4-2-1,3 0-2,3-5 2,7 2 3,5-2-3,1-3-2,3-3 2,7 0 2,2-7-2,4-3-1,3-3 1,0 0 0,6-3 0,0-2-1,-3 0 1,0-3 1,-6 6-1,-1 4 1,-5 1-1,-1 5-1,-3 3 1,1 0 1,-1 5-1,3 5-2,0 6 2,4 7 0,-1 3 0,4 0 0,0 3 0,0 5 0,-1 3 0,1 0 1,0 2-1,-1-5-1,1 0 1,-3-2-1,-4-9 1,0-2 1,-3-3-1,-3-2 2,4-6-2,-4-2-1,-7-3 1,-2-5 2,-7-9-2,-6-1 0,-10-7 0,-9 1 0,-7 0 0,-6 0-1,-3 0 1,6 5 0,10 0 0,9 5 2,10 4-2,6-1-2,6 8 2,10 0-1,7 2 1,2 9-61,7 2 61,3 6-84,3-9 84</inkml:trace>
  <inkml:trace contextRef="#ctx0" brushRef="#br0" timeOffset="97305.5656">15157 10152 57,'3'-16'0,"4"-13"3,-4-19-3,0-15 7,-3-19-7,-6-13 5,-7-19-5,-6 3 2,-13 5-2,-19 3 10,-12 5-10,-10 13 4,-10 14-4,-18 18 4,-7 16-4,-13 21 2,-12 19-2,-10 23 0,-19 22 0,3 20-1,0 17 1,7 29 1,9 26-1,10 16 1,12-2-1,10 18 3,13 10-3,-1 25 7,20 15-7,22-3 6,15 1-6,23 8 0,13-1 0,34 1 4,14-9-4,15-18 1,16-7-1,16-12 1,12-10-1,17-13 4,12-19-4,13-21 2,25-24-2,7-21-1,-4-29 1,-2-31 5,2-25-5,-6-29 8,-3-28-8,3-28 13,-12-23-13,-20-26 10,-16-14-10,-12-24 7,-22-20-7,-23-20 2,-19-12-2,-15 7 5,-23-7-5,-16-16 6,-19 12-6,-15 12 4,-14 26-4,-18 10-1,-32 11 1,-6 11 2,-10 13-2,-7 26-1,-2 22 1,-10 21-4,-4 23 4,-15 22-70,-19 26 70,3 26-107</inkml:trace>
  <inkml:trace contextRef="#ctx0" brushRef="#br0" timeOffset="98656.6428">18716 13475 61,'-6'-10'0,"-4"-9"12,-6-5-12,-3-7 2,-6-6-2,-10-8 16,-22-6-16,-3-2 20,-13-2-20,-4-9 11,-15 9-11,-12-1 3,-1 1-3,-19 7 0,-9 3 0,-13 8 1,-16 5-1,3 14 3,-3 7-3,13 11 4,6 13-4,10 9 0,6 12 0,6 14-1,-3 12 1,19 14 1,13 14-1,19 10 2,16 8-2,16-6-2,15 11 2,17 11 0,15 5 0,13 3 0,16 10 0,25-3 2,17-7-2,15-8-1,9-16 1,17-17-1,2-6 1,20-7 10,6-10-10,22-13 7,4-16-7,-4-15 8,-6-15-8,-13-14 4,-3-15-4,-3-15 5,-3-8-5,0-10 6,-7-17-6,-15-15 5,-20-11-5,-22-13 16,-12-16-16,-20-3 6,-19-5-6,-18-2 6,-17 15-6,-21 3 3,-20 5-3,-19 3 0,-22 8 0,-13 10-14,-3 3 14,-6 14-49,3 7 49,15 13-92,11 9 92,21-1-53,17 0 53</inkml:trace>
  <inkml:trace contextRef="#ctx0" brushRef="#br0" timeOffset="99647.6995">21586 6654 62,'-9'-8'0,"-10"-2"-8,-10-6 8,-9-8-3,-9-8 3,2-5 22,-15-8-22,-7-5 17,-9-3-17,-13-2 21,-13-1-21,-25 3 11,-6-10-11,-7 15 1,-6 8-1,-12 14 8,-11 7-8,-18 11 7,3 8-7,0 11 6,6 26-6,13 8 1,3 16-1,6 8 0,-6 7 0,16 9-2,16-3 2,22-3 0,16 14 0,19 5 0,22-3 0,23-2-5,15 15 5,26-7-1,18-3 1,27-6 2,30-12-2,20-6-1,19-5 1,19-14 0,10-5 0,12-15 0,16-6 0,26-13 5,0-11-5,-7-13 1,10-8-1,-1-13 0,10-16 0,-12-8 0,-13-16 0,-19-15 2,-10-25-2,-16-2 4,-18 0-4,-20-5 16,-25 4-16,-16 17 14,-35-5-14,-22-1 14,-29 3-14,-25 0-12,-29 8 12,-25-8-38,-22 19 38,-29 16-61,-35 20 61,-41 19-82</inkml:trace>
  <inkml:trace contextRef="#ctx0" brushRef="#br0" timeOffset="155944.9196">12106 16719 16,'0'0'0,"-10"-3"5,4-2-5,-7 2 18,1-2-18,-1 0 16,0 0-16,1-1 18,-4-4-18,-7-1 9,1 1-9,-3-1 9,-10 0-9,-6 1 14,-7-1-14,-9 1 10,-26 4-10,1-2 3,-10 8-3,-4 6 1,-12-6-1,0 2-2,-12 4 2,-14-4 1,-8 1-1,-27 2 6,-5 3-6,-7-3 3,3 6-3,-6 0 0,-13-1 0,-25 1 0,-1 5 0,1-3 0,-3 3 0,-23 0 4,4-1-4,-4-1-2,10-1 2,0-2 1,-23 2-1,7 0 0,10 3 0,-1 0 1,-5 0-1,-11 5 0,7-3 0,19 3 0,7 1 0,-1-1 0,-9-5 0,19 0 0,16-3 0,9 0 0,13-2 0,0-1-1,-3 1 1,12 2 1,7-2-1,10 4 2,9 1-2,-3 0-1,9 3 1,-3-1 2,-16 1-2,20 2 1,12 0-1,9 0 2,10 0-2,19 1 0,13-4 0,12 1-1,11-1 1,11 3 2,7-2-2,13 5-2,6 2 2,13 3 0,13 3 0,12 2-1,16 3 1,3 0 0,19 0 0,20-2 1,6 2-1,18-3-1,39 1 1,10-1 0,5-5 0,1-2 1,16-6-1,6-5-1,31-3 1,-2-5 2,0-3-2,5-2-2,11-6 2,28-5 0,-3-2 0,-7-1 3,1-2-3,15-3-2,0-3 2,-9 1 1,-6 2-1,-4-5 1,16 0-1,-6 0 5,-13-3-5,7 5-7,-7-2 7,19 3 7,-6-9-7,-10 3-5,0 0 5,16 1 6,1-1-6,-14 0 0,-9 3 0,-10 0 3,14-3-3,-8 5 5,-12-2-5,-19 0 5,-9 2-5,-7-2 1,7 0-1,-17-3 1,-12 1-1,-16-1 0,-16-8 0,-18 0 1,-5-5-1,-8 3-1,-13 2 1,-13 6 2,-16-1-2,-10-2 8,-15 0-8,-6 0 0,-14 0 0,-5-3 2,-11 3-2,-8 2 0,-10 1 0,-7-1-1,-12 4 1,-10-1 2,-13 3-2,-2 2-1,-17 1 1,-15-4 0,-13 7 0,-32-4 1,-6 6-1,-10-3 0,-10 0 0,-8 3-1,-11 0 1,-24 2 2,-4 3-2,-3-5-1,3 8 1,-6-6 2,-26 8-2,3-2 0,7 5 0,-3 0 0,0-3 0,-13 6-3,3-3 3,16 0 3,3 0-3,-19 3 0,7 2 0,3-2 0,9 7 0,6-4 0,-18 1 0,9 4 0,9-6 0,20 1 0,3 2 0,6-6 0,-16 4 0,16-1 0,7-3 0,19-2-1,2 3 1,10-6 1,4 1-1,-10 2-1,12 5 1,7-2 1,7 5-1,8 0 0,11 7 0,-1 4 0,4 5 0,-4 2 0,-19 6 0,13 2 0,10 6 0,15 2-2,10 1 2,13-1 1,12-5-1,13-2-1,13-1 1,19 3-1,9 3 1,16 2 0,16-2 0,16-1-1,13-4 1,9 2-1,16-5 1,41-3 1,7-6-1,9 4 1,10-9-1,-1 1-2,17-3 2,6 0 1,25-11-1,10 3-1,6-5 1,4-1 1,5 1-1,27 0-3,-4 2 3,-4-3 2,-5 4-2,-1-1 0,20 0 0,-4 1 0,-9-4 0,-4 4-1,-5-4 1,21 4 1,-6-4-1,-6 1 0,6-6 0,3 1 0,20-4 0,-4 1 0,-9-6 0,2 3-1,14-2 1,-10 2 1,-13 0-1,-6 3 0,-13-1 0,13 1-2,-6 2 2,-7-2 2,-15 3-2,-4-4 0,-3-2 0,9-2 0,-15-6 0,-10-3 0,-19-2 0,-12-3 1,-10-2-1,-16-6-1,-16-5 1,-16-5 1,-3-3-1,-22 2 1,-23 6-1,-18 0 1,-16-8-1,-13 0 1,-32-5-1,-3-3 1,-13 0-1,-6-2-1,-9-1 1,-16 1-1,-10 4 1,-3-2 2,-13 6-2,-13 4-1,-12 4 1,-22-1 1,-7 6-1,-9-3 0,-1 8 0,-12-1-2,-6 4 2,-29 0 2,4 2-2,-4 3-1,-3 5 1,-10-3 1,-25 9-1,-3 2-3,9 8 3,-6-3 2,-22 6-2,9-1-2,10 1 2,-3 2-1,-17 0 1,11-2-1,9-3 1,15-5 1,1 5-1,-7 0-1,-2 0 1,11 0 2,14 2-2,0 1-3,-17 2 3,14 3-3,5 0 3,11 6-5,8-1 5,-15 3-4,16 2 4,10 1 2,8 2-2,14 5 0,6 1 0,9 2 0,4 3 0,-4-3 0,17 10 0,18-2 1,16 3-1,13 0-1,10 2 1,15 0-1,16 1 1,10-3 0,9-1 0,10 1-1,6 0 1,6 2 0,10-2 0,7-3-2,5-6 2,11-2 0,12 3 0,12 3-1,10 4 1,10 1-1,9 0 1,45-3 0,12-3 0,13-2 1,10-3-1,12 0-1,10-2 1,28-1 0,10 0 0,6 1-1,4-3 1,6 0 2,28-6-2,-3-2-2,-6-3 2,6-2 0,26-3 0,-4-3 1,-3 0-1,1 1-1,24-6 1,-5 2 1,2-4-1,4-4 1,21-7-1,-5 0-1,6-8 1,19-3 0,-4 0 0,-15-5 3,-3 2-3,15 1-1,-21 0 1,-7-1 2,3 1-2,-16-1 0,-19 1 0,-22-3 0,-15 0 0,-4-1-10,-20 1 10,-21 0-69,-19 8 69,-36 0-7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90" y="4560208"/>
            <a:ext cx="5365622" cy="43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7" tIns="48173" rIns="96347" bIns="481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353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2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research.ibm.com/journal/rd/504/tocpdf.html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5" Type="http://schemas.openxmlformats.org/officeDocument/2006/relationships/customXml" Target="../ink/ink3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emf"/><Relationship Id="rId4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6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</a:t>
            </a:r>
            <a:r>
              <a:rPr lang="en-US" b="1" u="sng" smtClean="0"/>
              <a:t>Lecture </a:t>
            </a:r>
            <a:r>
              <a:rPr lang="en-US" b="1" u="sng" smtClean="0"/>
              <a:t>35</a:t>
            </a: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sz="2600" dirty="0" smtClean="0"/>
              <a:t>MOS Field-Effect Transistor (MOSFET)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919" y="1283825"/>
            <a:ext cx="8704162" cy="5163273"/>
          </a:xfrm>
        </p:spPr>
        <p:txBody>
          <a:bodyPr/>
          <a:lstStyle/>
          <a:p>
            <a:pPr marL="0" indent="231775">
              <a:buFont typeface="Arial" pitchFamily="34" charset="0"/>
              <a:buChar char="•"/>
            </a:pPr>
            <a:r>
              <a:rPr lang="en-US" sz="2200" dirty="0" smtClean="0"/>
              <a:t>The MOSFET is an MOS capacitor with Source/Drain terminals</a:t>
            </a:r>
          </a:p>
          <a:p>
            <a:pPr marL="0" indent="231775">
              <a:buFont typeface="Arial" pitchFamily="34" charset="0"/>
              <a:buChar char="•"/>
            </a:pPr>
            <a:endParaRPr lang="en-US" sz="1800" dirty="0" smtClean="0"/>
          </a:p>
          <a:p>
            <a:pPr marL="0" indent="231775">
              <a:buFont typeface="Arial" pitchFamily="34" charset="0"/>
              <a:buChar char="•"/>
            </a:pPr>
            <a:r>
              <a:rPr lang="en-US" sz="2200" dirty="0" smtClean="0"/>
              <a:t>How does it work?</a:t>
            </a:r>
          </a:p>
          <a:p>
            <a:pPr marL="400050" lvl="1" indent="231775"/>
            <a:r>
              <a:rPr lang="en-US" sz="1800" dirty="0" smtClean="0"/>
              <a:t>Gate voltage (V</a:t>
            </a:r>
            <a:r>
              <a:rPr lang="en-US" sz="1800" baseline="-25000" dirty="0" smtClean="0"/>
              <a:t>GS</a:t>
            </a:r>
            <a:r>
              <a:rPr lang="en-US" sz="1800" dirty="0" smtClean="0"/>
              <a:t>) controls</a:t>
            </a:r>
          </a:p>
          <a:p>
            <a:pPr marL="400050" lvl="1" indent="231775">
              <a:buNone/>
            </a:pPr>
            <a:r>
              <a:rPr lang="en-US" sz="1800" dirty="0" smtClean="0"/>
              <a:t>mobile charge sheet under </a:t>
            </a:r>
          </a:p>
          <a:p>
            <a:pPr marL="400050" lvl="1" indent="231775">
              <a:buNone/>
            </a:pPr>
            <a:r>
              <a:rPr lang="en-US" sz="1800" dirty="0" smtClean="0"/>
              <a:t>_______________</a:t>
            </a:r>
          </a:p>
          <a:p>
            <a:pPr marL="400050" lvl="1" indent="231775"/>
            <a:endParaRPr lang="en-US" sz="2400" dirty="0" smtClean="0"/>
          </a:p>
          <a:p>
            <a:pPr marL="400050" lvl="1" indent="231775"/>
            <a:r>
              <a:rPr lang="en-US" sz="1800" dirty="0" smtClean="0"/>
              <a:t>Source-drain voltage (V</a:t>
            </a:r>
            <a:r>
              <a:rPr lang="en-US" sz="1800" baseline="-25000" dirty="0" smtClean="0"/>
              <a:t>DS</a:t>
            </a:r>
            <a:r>
              <a:rPr lang="en-US" sz="1800" dirty="0" smtClean="0"/>
              <a:t>) sweeps</a:t>
            </a:r>
          </a:p>
          <a:p>
            <a:pPr marL="400050" lvl="1" indent="231775">
              <a:buNone/>
            </a:pPr>
            <a:r>
              <a:rPr lang="en-US" sz="1800" dirty="0" smtClean="0"/>
              <a:t>the mobile charge away, creating ____________ (I</a:t>
            </a:r>
            <a:r>
              <a:rPr lang="en-US" sz="1800" baseline="-25000" dirty="0" smtClean="0"/>
              <a:t>D</a:t>
            </a:r>
            <a:r>
              <a:rPr lang="en-US" sz="1800" dirty="0" smtClean="0"/>
              <a:t>)</a:t>
            </a:r>
          </a:p>
          <a:p>
            <a:pPr marL="0" indent="231775">
              <a:buFont typeface="Arial" pitchFamily="34" charset="0"/>
              <a:buChar char="•"/>
            </a:pPr>
            <a:endParaRPr lang="en-US" sz="1400" dirty="0" smtClean="0"/>
          </a:p>
          <a:p>
            <a:pPr marL="0" indent="231775">
              <a:buFont typeface="Arial" pitchFamily="34" charset="0"/>
              <a:buChar char="•"/>
            </a:pPr>
            <a:r>
              <a:rPr lang="en-US" sz="2200" dirty="0" smtClean="0"/>
              <a:t>Desired characteristics (remember water faucet analogy):</a:t>
            </a:r>
          </a:p>
          <a:p>
            <a:pPr marL="400050" lvl="1" indent="231775"/>
            <a:r>
              <a:rPr lang="en-US" sz="1800" dirty="0" smtClean="0"/>
              <a:t>“On” current __________________</a:t>
            </a:r>
          </a:p>
          <a:p>
            <a:pPr marL="400050" lvl="1" indent="231775"/>
            <a:r>
              <a:rPr lang="en-US" sz="1800" dirty="0" smtClean="0"/>
              <a:t>“Off” current___________________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226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0976" y="1724810"/>
            <a:ext cx="4653023" cy="240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375680" y="1643040"/>
              <a:ext cx="1653120" cy="2580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69200" y="1631160"/>
                <a:ext cx="1668240" cy="2603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3559" y="1151055"/>
            <a:ext cx="4120441" cy="4786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85194"/>
            <a:ext cx="8779404" cy="6342928"/>
          </a:xfrm>
        </p:spPr>
        <p:txBody>
          <a:bodyPr/>
          <a:lstStyle/>
          <a:p>
            <a:r>
              <a:rPr lang="en-US" dirty="0" smtClean="0"/>
              <a:t>What is the “effective mobility” </a:t>
            </a:r>
            <a:r>
              <a:rPr lang="el-GR" dirty="0" smtClean="0"/>
              <a:t>μ</a:t>
            </a:r>
            <a:r>
              <a:rPr lang="en-US" baseline="-25000" dirty="0" err="1" smtClean="0"/>
              <a:t>eff</a:t>
            </a:r>
            <a:r>
              <a:rPr lang="en-US" dirty="0" smtClean="0"/>
              <a:t> in the MOSFET channel?</a:t>
            </a:r>
          </a:p>
          <a:p>
            <a:r>
              <a:rPr lang="en-US" dirty="0" smtClean="0"/>
              <a:t>Can we look it up in the bulk-silicon charts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cattering mechanisms 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affecting mobility in channel:</a:t>
            </a:r>
          </a:p>
          <a:p>
            <a:pPr lvl="1"/>
            <a:r>
              <a:rPr lang="en-US" dirty="0" smtClean="0"/>
              <a:t>Charged impurity (Coulomb) scattering</a:t>
            </a:r>
          </a:p>
          <a:p>
            <a:pPr lvl="1"/>
            <a:r>
              <a:rPr lang="en-US" dirty="0" smtClean="0"/>
              <a:t>Lattice vibration (phonon) scattering</a:t>
            </a:r>
          </a:p>
          <a:p>
            <a:pPr lvl="1"/>
            <a:r>
              <a:rPr lang="en-US" dirty="0" smtClean="0"/>
              <a:t>Surface roughness scatter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83920" y="33480"/>
              <a:ext cx="7275600" cy="6422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3840" y="24480"/>
                <a:ext cx="7299000" cy="6441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6418" name="Picture 1" descr="w0282-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0766" y="1641055"/>
            <a:ext cx="4060913" cy="3127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261641"/>
            <a:ext cx="8571060" cy="5312779"/>
          </a:xfrm>
        </p:spPr>
        <p:txBody>
          <a:bodyPr/>
          <a:lstStyle/>
          <a:p>
            <a:r>
              <a:rPr lang="en-US" sz="2200" u="sng" dirty="0" smtClean="0"/>
              <a:t>Analog applications</a:t>
            </a:r>
            <a:r>
              <a:rPr lang="en-US" sz="2200" dirty="0" smtClean="0"/>
              <a:t>: Small-Signal MOSFET model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200" dirty="0" smtClean="0"/>
              <a:t>Of all elements in the model… C</a:t>
            </a:r>
            <a:r>
              <a:rPr lang="en-US" sz="2200" baseline="-25000" dirty="0" smtClean="0"/>
              <a:t>GS</a:t>
            </a:r>
            <a:r>
              <a:rPr lang="en-US" sz="2200" dirty="0" smtClean="0"/>
              <a:t> ~ </a:t>
            </a:r>
            <a:r>
              <a:rPr lang="en-US" sz="2200" dirty="0" err="1" smtClean="0"/>
              <a:t>C</a:t>
            </a:r>
            <a:r>
              <a:rPr lang="en-US" sz="2200" baseline="-25000" dirty="0" err="1" smtClean="0"/>
              <a:t>i</a:t>
            </a:r>
            <a:r>
              <a:rPr lang="en-US" sz="2200" dirty="0" smtClean="0"/>
              <a:t> and g</a:t>
            </a:r>
            <a:r>
              <a:rPr lang="en-US" sz="2200" baseline="-25000" dirty="0" smtClean="0"/>
              <a:t>m</a:t>
            </a:r>
            <a:r>
              <a:rPr lang="en-US" sz="2200" dirty="0" smtClean="0"/>
              <a:t> (transconductance </a:t>
            </a:r>
            <a:r>
              <a:rPr lang="en-US" sz="2200" dirty="0" err="1" smtClean="0"/>
              <a:t>dI</a:t>
            </a:r>
            <a:r>
              <a:rPr lang="en-US" sz="2200" baseline="-25000" dirty="0" err="1" smtClean="0"/>
              <a:t>D</a:t>
            </a:r>
            <a:r>
              <a:rPr lang="en-US" sz="2200" dirty="0" smtClean="0"/>
              <a:t>/</a:t>
            </a:r>
            <a:r>
              <a:rPr lang="en-US" sz="2200" dirty="0" err="1" smtClean="0"/>
              <a:t>dV</a:t>
            </a:r>
            <a:r>
              <a:rPr lang="en-US" sz="2200" baseline="-25000" dirty="0" err="1" smtClean="0"/>
              <a:t>GS</a:t>
            </a:r>
            <a:r>
              <a:rPr lang="en-US" sz="2200" dirty="0" smtClean="0"/>
              <a:t>) are essential, the rest are parasitics which must be reduced</a:t>
            </a:r>
          </a:p>
          <a:p>
            <a:r>
              <a:rPr lang="en-US" sz="2200" dirty="0" smtClean="0"/>
              <a:t>Note that a lot of elements are voltage-dependent, e.g. depletion capacitances vary with depletion widths and voltage</a:t>
            </a:r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CE 340 Lecture </a:t>
            </a:r>
            <a:r>
              <a:rPr lang="en-US" sz="3600" b="1" u="sng" kern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36</a:t>
            </a:r>
            <a:r>
              <a:rPr kumimoji="0" lang="en-US" sz="3600" b="1" i="0" u="sng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600" b="1" i="0" u="sng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OSFET</a:t>
            </a:r>
            <a:r>
              <a:rPr lang="en-US" sz="2600" kern="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Analog Amplifier and Digital Inverter</a:t>
            </a:r>
            <a:endParaRPr kumimoji="0" lang="en-US" sz="26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3843720" y="1050480"/>
              <a:ext cx="5171400" cy="4242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36160" y="1041480"/>
                <a:ext cx="5189400" cy="4260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3240914"/>
            <a:ext cx="8229600" cy="3148311"/>
          </a:xfrm>
        </p:spPr>
        <p:txBody>
          <a:bodyPr/>
          <a:lstStyle/>
          <a:p>
            <a:r>
              <a:rPr lang="en-US" dirty="0" smtClean="0"/>
              <a:t>Drain current:</a:t>
            </a:r>
          </a:p>
          <a:p>
            <a:r>
              <a:rPr lang="en-US" dirty="0" smtClean="0"/>
              <a:t>Conductance parameters: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r>
              <a:rPr lang="en-US" dirty="0" smtClean="0"/>
              <a:t>See ECE 342, ECE 44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57442" name="Picture 2" descr="mos03"/>
          <p:cNvPicPr>
            <a:picLocks noChangeAspect="1" noChangeArrowheads="1"/>
          </p:cNvPicPr>
          <p:nvPr/>
        </p:nvPicPr>
        <p:blipFill>
          <a:blip r:embed="rId3" cstate="print"/>
          <a:srcRect t="32646"/>
          <a:stretch>
            <a:fillRect/>
          </a:stretch>
        </p:blipFill>
        <p:spPr bwMode="auto">
          <a:xfrm>
            <a:off x="1368675" y="0"/>
            <a:ext cx="4321175" cy="323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57443" name="Object 3"/>
          <p:cNvGraphicFramePr>
            <a:graphicFrameLocks noChangeAspect="1"/>
          </p:cNvGraphicFramePr>
          <p:nvPr/>
        </p:nvGraphicFramePr>
        <p:xfrm>
          <a:off x="2758271" y="3294306"/>
          <a:ext cx="1908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47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271" y="3294306"/>
                        <a:ext cx="19081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7444" name="Object 4"/>
          <p:cNvGraphicFramePr>
            <a:graphicFrameLocks noChangeAspect="1"/>
          </p:cNvGraphicFramePr>
          <p:nvPr/>
        </p:nvGraphicFramePr>
        <p:xfrm>
          <a:off x="1498600" y="4329113"/>
          <a:ext cx="33051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48" name="Equation" r:id="rId6" imgW="2286000" imgH="1041120" progId="Equation.DSMT4">
                  <p:embed/>
                </p:oleObj>
              </mc:Choice>
              <mc:Fallback>
                <p:oleObj name="Equation" r:id="rId6" imgW="228600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29113"/>
                        <a:ext cx="3305175" cy="150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7445" name="Text Box 5"/>
          <p:cNvSpPr txBox="1">
            <a:spLocks noChangeArrowheads="1"/>
          </p:cNvSpPr>
          <p:nvPr/>
        </p:nvSpPr>
        <p:spPr bwMode="auto">
          <a:xfrm>
            <a:off x="5002675" y="4516550"/>
            <a:ext cx="1912938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output conductance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57446" name="Text Box 6"/>
          <p:cNvSpPr txBox="1">
            <a:spLocks noChangeArrowheads="1"/>
          </p:cNvSpPr>
          <p:nvPr/>
        </p:nvSpPr>
        <p:spPr bwMode="auto">
          <a:xfrm>
            <a:off x="5002675" y="5262675"/>
            <a:ext cx="1682750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transconductance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57447" name="Text Box 7"/>
          <p:cNvSpPr txBox="1">
            <a:spLocks noChangeArrowheads="1"/>
          </p:cNvSpPr>
          <p:nvPr/>
        </p:nvSpPr>
        <p:spPr bwMode="auto">
          <a:xfrm>
            <a:off x="5773663" y="454125"/>
            <a:ext cx="16716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At low frequency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57448" name="Text Box 8"/>
          <p:cNvSpPr txBox="1">
            <a:spLocks noChangeArrowheads="1"/>
          </p:cNvSpPr>
          <p:nvPr/>
        </p:nvSpPr>
        <p:spPr bwMode="auto">
          <a:xfrm>
            <a:off x="5773663" y="2133700"/>
            <a:ext cx="1671637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At high frequency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035360" y="217080"/>
              <a:ext cx="6768000" cy="567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28520" y="209880"/>
                <a:ext cx="6785280" cy="568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73613"/>
            <a:ext cx="8229600" cy="6088284"/>
          </a:xfrm>
        </p:spPr>
        <p:txBody>
          <a:bodyPr/>
          <a:lstStyle/>
          <a:p>
            <a:r>
              <a:rPr lang="en-US" dirty="0" smtClean="0"/>
              <a:t>Cutoff frequenc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max</a:t>
            </a:r>
            <a:r>
              <a:rPr lang="en-US" dirty="0" smtClean="0"/>
              <a:t> = frequency where MOSFET no longer amplifies input (gate) signal</a:t>
            </a:r>
          </a:p>
          <a:p>
            <a:r>
              <a:rPr lang="en-US" dirty="0" smtClean="0"/>
              <a:t>Obtained by considering high-freq. small-signal model with output shorted, finding freq. where |</a:t>
            </a:r>
            <a:r>
              <a:rPr lang="en-US" dirty="0" err="1" smtClean="0"/>
              <a:t>i</a:t>
            </a:r>
            <a:r>
              <a:rPr lang="en-US" baseline="-25000" dirty="0" err="1" smtClean="0"/>
              <a:t>out</a:t>
            </a:r>
            <a:r>
              <a:rPr lang="en-US" dirty="0" smtClean="0"/>
              <a:t>/</a:t>
            </a:r>
            <a:r>
              <a:rPr lang="en-US" dirty="0" err="1" smtClean="0"/>
              <a:t>i</a:t>
            </a:r>
            <a:r>
              <a:rPr lang="en-US" baseline="-25000" dirty="0" err="1" smtClean="0"/>
              <a:t>in</a:t>
            </a:r>
            <a:r>
              <a:rPr lang="en-US" dirty="0" smtClean="0"/>
              <a:t>| = 1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dirty="0" smtClean="0"/>
              <a:t>Something we already knew qualitatively </a:t>
            </a:r>
            <a:r>
              <a:rPr lang="en-US" dirty="0" smtClean="0">
                <a:sym typeface="Wingdings" pitchFamily="2" charset="2"/>
              </a:rPr>
              <a:t> higher MOSFET operating frequency 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sym typeface="Wingdings" pitchFamily="2" charset="2"/>
              </a:rPr>
              <a:t>	achieved by decreasing channel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sym typeface="Wingdings" pitchFamily="2" charset="2"/>
              </a:rPr>
              <a:t>	length L, increasing mobility </a:t>
            </a:r>
            <a:r>
              <a:rPr lang="el-GR" dirty="0" smtClean="0">
                <a:sym typeface="Wingdings" pitchFamily="2" charset="2"/>
              </a:rPr>
              <a:t>μ</a:t>
            </a:r>
            <a:r>
              <a:rPr lang="en-US" baseline="-25000" dirty="0" err="1" smtClean="0">
                <a:sym typeface="Wingdings" pitchFamily="2" charset="2"/>
              </a:rPr>
              <a:t>eff</a:t>
            </a:r>
            <a:endParaRPr lang="en-US" baseline="-25000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Smaller = faster for devices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(though parasitics play a big role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in realistic circuits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584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58465" name="Object 1"/>
          <p:cNvGraphicFramePr>
            <a:graphicFrameLocks noChangeAspect="1"/>
          </p:cNvGraphicFramePr>
          <p:nvPr/>
        </p:nvGraphicFramePr>
        <p:xfrm>
          <a:off x="2752600" y="1973538"/>
          <a:ext cx="331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67" name="Equation" r:id="rId3" imgW="2222280" imgH="457200" progId="Equation.DSMT4">
                  <p:embed/>
                </p:oleObj>
              </mc:Choice>
              <mc:Fallback>
                <p:oleObj name="Equation" r:id="rId3" imgW="222228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600" y="1973538"/>
                        <a:ext cx="3314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3009418" y="6285053"/>
            <a:ext cx="6134582" cy="57294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9584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4825" y="3648075"/>
            <a:ext cx="3559175" cy="3209925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3009418" y="6285053"/>
            <a:ext cx="6134582" cy="57294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95232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8362" y="1470449"/>
            <a:ext cx="5370513" cy="1400175"/>
          </a:xfrm>
          <a:prstGeom prst="rect">
            <a:avLst/>
          </a:prstGeom>
          <a:noFill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 l="19741" t="14826" r="22691"/>
          <a:stretch>
            <a:fillRect/>
          </a:stretch>
        </p:blipFill>
        <p:spPr bwMode="auto">
          <a:xfrm>
            <a:off x="6215044" y="69446"/>
            <a:ext cx="2905806" cy="797910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50471"/>
            <a:ext cx="8229600" cy="5975693"/>
          </a:xfrm>
        </p:spPr>
        <p:txBody>
          <a:bodyPr/>
          <a:lstStyle/>
          <a:p>
            <a:r>
              <a:rPr lang="en-US" u="sng" dirty="0" smtClean="0"/>
              <a:t>Logic applications</a:t>
            </a:r>
            <a:r>
              <a:rPr lang="en-US" b="1" dirty="0" smtClean="0"/>
              <a:t>: </a:t>
            </a:r>
            <a:r>
              <a:rPr lang="en-US" dirty="0" smtClean="0"/>
              <a:t>CMOS inverter</a:t>
            </a:r>
          </a:p>
          <a:p>
            <a:r>
              <a:rPr lang="en-US" dirty="0" smtClean="0"/>
              <a:t>Key property: signal regeneration – returns logic outputs (0 or 1=V</a:t>
            </a:r>
            <a:r>
              <a:rPr lang="en-US" baseline="30000" dirty="0" smtClean="0"/>
              <a:t>+</a:t>
            </a:r>
            <a:r>
              <a:rPr lang="en-US" dirty="0" smtClean="0"/>
              <a:t>=V</a:t>
            </a:r>
            <a:r>
              <a:rPr lang="en-US" baseline="-25000" dirty="0" smtClean="0"/>
              <a:t>DD</a:t>
            </a:r>
            <a:r>
              <a:rPr lang="en-US" dirty="0" smtClean="0"/>
              <a:t>) even in presence of nois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dirty="0" smtClean="0"/>
              <a:t>Complementary MOS (CMOS) inverter</a:t>
            </a:r>
            <a:endParaRPr lang="en-US" dirty="0"/>
          </a:p>
        </p:txBody>
      </p:sp>
      <p:pic>
        <p:nvPicPr>
          <p:cNvPr id="9523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571" y="3589519"/>
            <a:ext cx="23653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2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51041" y="3450113"/>
            <a:ext cx="5349875" cy="314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33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32070" y="3159302"/>
            <a:ext cx="3303587" cy="2859087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231495"/>
            <a:ext cx="8767829" cy="6180880"/>
          </a:xfrm>
        </p:spPr>
        <p:txBody>
          <a:bodyPr/>
          <a:lstStyle/>
          <a:p>
            <a:r>
              <a:rPr lang="en-US" dirty="0" smtClean="0"/>
              <a:t>Qualitative operation:</a:t>
            </a:r>
          </a:p>
          <a:p>
            <a:pPr lvl="1"/>
            <a:r>
              <a:rPr lang="en-US" dirty="0" smtClean="0"/>
              <a:t>When V</a:t>
            </a:r>
            <a:r>
              <a:rPr lang="en-US" baseline="-25000" dirty="0" smtClean="0"/>
              <a:t>in</a:t>
            </a:r>
            <a:r>
              <a:rPr lang="en-US" dirty="0" smtClean="0"/>
              <a:t> = 0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V</a:t>
            </a:r>
            <a:r>
              <a:rPr lang="en-US" baseline="-25000" dirty="0" err="1" smtClean="0">
                <a:sym typeface="Wingdings" pitchFamily="2" charset="2"/>
              </a:rPr>
              <a:t>out</a:t>
            </a:r>
            <a:r>
              <a:rPr lang="en-US" dirty="0" smtClean="0">
                <a:sym typeface="Wingdings" pitchFamily="2" charset="2"/>
              </a:rPr>
              <a:t> =</a:t>
            </a:r>
          </a:p>
          <a:p>
            <a:pPr lvl="1">
              <a:buNone/>
            </a:pPr>
            <a:r>
              <a:rPr lang="en-US" dirty="0" smtClean="0">
                <a:sym typeface="Wingdings" pitchFamily="2" charset="2"/>
              </a:rPr>
              <a:t>	NFET is ________ PFET is __________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When V</a:t>
            </a:r>
            <a:r>
              <a:rPr lang="en-US" baseline="-25000" dirty="0" smtClean="0">
                <a:sym typeface="Wingdings" pitchFamily="2" charset="2"/>
              </a:rPr>
              <a:t>in</a:t>
            </a:r>
            <a:r>
              <a:rPr lang="en-US" dirty="0" smtClean="0">
                <a:sym typeface="Wingdings" pitchFamily="2" charset="2"/>
              </a:rPr>
              <a:t> = V</a:t>
            </a:r>
            <a:r>
              <a:rPr lang="en-US" baseline="-25000" dirty="0" smtClean="0">
                <a:sym typeface="Wingdings" pitchFamily="2" charset="2"/>
              </a:rPr>
              <a:t>DD</a:t>
            </a:r>
            <a:r>
              <a:rPr lang="en-US" dirty="0" smtClean="0">
                <a:sym typeface="Wingdings" pitchFamily="2" charset="2"/>
              </a:rPr>
              <a:t>  </a:t>
            </a:r>
            <a:r>
              <a:rPr lang="en-US" dirty="0" err="1" smtClean="0">
                <a:sym typeface="Wingdings" pitchFamily="2" charset="2"/>
              </a:rPr>
              <a:t>V</a:t>
            </a:r>
            <a:r>
              <a:rPr lang="en-US" baseline="-25000" dirty="0" err="1" smtClean="0">
                <a:sym typeface="Wingdings" pitchFamily="2" charset="2"/>
              </a:rPr>
              <a:t>out</a:t>
            </a:r>
            <a:r>
              <a:rPr lang="en-US" dirty="0" smtClean="0">
                <a:sym typeface="Wingdings" pitchFamily="2" charset="2"/>
              </a:rPr>
              <a:t> =</a:t>
            </a:r>
          </a:p>
          <a:p>
            <a:pPr lvl="1">
              <a:buNone/>
            </a:pPr>
            <a:r>
              <a:rPr lang="en-US" dirty="0" smtClean="0">
                <a:sym typeface="Wingdings" pitchFamily="2" charset="2"/>
              </a:rPr>
              <a:t>	NFET is ________ PFET is __________</a:t>
            </a:r>
          </a:p>
          <a:p>
            <a:r>
              <a:rPr lang="en-US" dirty="0" smtClean="0">
                <a:sym typeface="Wingdings" pitchFamily="2" charset="2"/>
              </a:rPr>
              <a:t>Other key property of CMOS inverter: no power consumption while idling in either logic state (only while switching)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sz="2200" dirty="0" smtClean="0"/>
              <a:t>Consider PFET as “load” to NFET:</a:t>
            </a:r>
          </a:p>
          <a:p>
            <a:r>
              <a:rPr lang="en-US" sz="2200" dirty="0" smtClean="0"/>
              <a:t>Note “rail-to-rail” logic levels 0 and V</a:t>
            </a:r>
            <a:r>
              <a:rPr lang="en-US" sz="2200" baseline="-25000" dirty="0" smtClean="0"/>
              <a:t>DD</a:t>
            </a:r>
          </a:p>
          <a:p>
            <a:endParaRPr lang="en-US" sz="2200" dirty="0" smtClean="0"/>
          </a:p>
          <a:p>
            <a:r>
              <a:rPr lang="en-US" sz="2200" dirty="0" smtClean="0"/>
              <a:t>Want transition voltage V</a:t>
            </a:r>
            <a:r>
              <a:rPr lang="en-US" sz="2200" baseline="-25000" dirty="0" smtClean="0"/>
              <a:t>DD</a:t>
            </a:r>
            <a:r>
              <a:rPr lang="en-US" sz="2200" dirty="0" smtClean="0"/>
              <a:t>/2, but usually</a:t>
            </a:r>
          </a:p>
          <a:p>
            <a:pPr>
              <a:spcBef>
                <a:spcPts val="0"/>
              </a:spcBef>
              <a:buNone/>
            </a:pPr>
            <a:r>
              <a:rPr lang="en-US" sz="2200" dirty="0" smtClean="0"/>
              <a:t>	L</a:t>
            </a:r>
            <a:r>
              <a:rPr lang="en-US" sz="2200" baseline="-25000" dirty="0" smtClean="0"/>
              <a:t>p</a:t>
            </a:r>
            <a:r>
              <a:rPr lang="en-US" sz="2200" dirty="0" smtClean="0"/>
              <a:t> = </a:t>
            </a:r>
            <a:r>
              <a:rPr lang="en-US" sz="2200" dirty="0" err="1" smtClean="0"/>
              <a:t>L</a:t>
            </a:r>
            <a:r>
              <a:rPr lang="en-US" sz="2200" baseline="-25000" dirty="0" err="1" smtClean="0"/>
              <a:t>n</a:t>
            </a:r>
            <a:r>
              <a:rPr lang="en-US" sz="2200" dirty="0" smtClean="0"/>
              <a:t> which means choose </a:t>
            </a:r>
            <a:r>
              <a:rPr lang="en-US" sz="2200" dirty="0" err="1" smtClean="0"/>
              <a:t>Z</a:t>
            </a:r>
            <a:r>
              <a:rPr lang="en-US" sz="2200" baseline="-25000" dirty="0" err="1" smtClean="0"/>
              <a:t>p</a:t>
            </a:r>
            <a:r>
              <a:rPr lang="en-US" sz="2200" dirty="0" smtClean="0"/>
              <a:t>/Z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≈ 2</a:t>
            </a:r>
          </a:p>
          <a:p>
            <a:pPr>
              <a:spcBef>
                <a:spcPts val="0"/>
              </a:spcBef>
              <a:buNone/>
            </a:pPr>
            <a:r>
              <a:rPr lang="en-US" sz="2200" dirty="0" smtClean="0"/>
              <a:t>	because </a:t>
            </a:r>
            <a:r>
              <a:rPr lang="el-GR" sz="2200" dirty="0" smtClean="0"/>
              <a:t>μ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≈ 2</a:t>
            </a:r>
            <a:r>
              <a:rPr lang="el-GR" sz="2200" dirty="0" smtClean="0"/>
              <a:t>μ</a:t>
            </a:r>
            <a:r>
              <a:rPr lang="en-US" sz="2200" baseline="-25000" dirty="0" smtClean="0"/>
              <a:t>p</a:t>
            </a:r>
            <a:r>
              <a:rPr lang="en-US" dirty="0" smtClean="0"/>
              <a:t> (for Si)</a:t>
            </a:r>
            <a:r>
              <a:rPr lang="en-US" baseline="30000" dirty="0" smtClean="0"/>
              <a:t>*</a:t>
            </a:r>
            <a:endParaRPr lang="en-US" sz="2200" baseline="300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248325" y="6146151"/>
            <a:ext cx="25683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*what about other materials?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4371" name="Picture 3"/>
          <p:cNvPicPr>
            <a:picLocks noChangeAspect="1" noChangeArrowheads="1"/>
          </p:cNvPicPr>
          <p:nvPr/>
        </p:nvPicPr>
        <p:blipFill>
          <a:blip r:embed="rId2" cstate="print"/>
          <a:srcRect b="6881"/>
          <a:stretch>
            <a:fillRect/>
          </a:stretch>
        </p:blipFill>
        <p:spPr bwMode="auto">
          <a:xfrm>
            <a:off x="1740262" y="800997"/>
            <a:ext cx="5663476" cy="1953770"/>
          </a:xfrm>
          <a:prstGeom prst="rect">
            <a:avLst/>
          </a:prstGeom>
          <a:noFill/>
        </p:spPr>
      </p:pic>
      <p:pic>
        <p:nvPicPr>
          <p:cNvPr id="9543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1012" y="3036820"/>
            <a:ext cx="4041976" cy="1566247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34724"/>
            <a:ext cx="8675232" cy="6412375"/>
          </a:xfrm>
        </p:spPr>
        <p:txBody>
          <a:bodyPr/>
          <a:lstStyle/>
          <a:p>
            <a:pPr>
              <a:spcBef>
                <a:spcPts val="1100"/>
              </a:spcBef>
            </a:pPr>
            <a:r>
              <a:rPr lang="en-US" sz="2000" dirty="0" smtClean="0"/>
              <a:t>A quick look at CMOS power dissipation</a:t>
            </a:r>
          </a:p>
          <a:p>
            <a:pPr>
              <a:spcBef>
                <a:spcPts val="1100"/>
              </a:spcBef>
            </a:pPr>
            <a:r>
              <a:rPr lang="en-US" sz="2000" dirty="0" smtClean="0"/>
              <a:t>Energy consumed while charging capacitive load: E</a:t>
            </a:r>
            <a:r>
              <a:rPr lang="en-US" sz="2000" baseline="-25000" dirty="0" smtClean="0"/>
              <a:t>P </a:t>
            </a:r>
            <a:r>
              <a:rPr lang="en-US" sz="2000" dirty="0" smtClean="0"/>
              <a:t>= _______</a:t>
            </a:r>
          </a:p>
          <a:p>
            <a:pPr>
              <a:spcBef>
                <a:spcPts val="1100"/>
              </a:spcBef>
            </a:pPr>
            <a:endParaRPr lang="en-US" sz="2000" dirty="0" smtClean="0"/>
          </a:p>
          <a:p>
            <a:pPr>
              <a:spcBef>
                <a:spcPts val="1100"/>
              </a:spcBef>
            </a:pPr>
            <a:endParaRPr lang="en-US" sz="2000" dirty="0" smtClean="0"/>
          </a:p>
          <a:p>
            <a:pPr>
              <a:spcBef>
                <a:spcPts val="1100"/>
              </a:spcBef>
            </a:pPr>
            <a:endParaRPr lang="en-US" sz="2000" dirty="0" smtClean="0"/>
          </a:p>
          <a:p>
            <a:pPr>
              <a:spcBef>
                <a:spcPts val="1100"/>
              </a:spcBef>
            </a:pPr>
            <a:endParaRPr lang="en-US" sz="2000" dirty="0" smtClean="0"/>
          </a:p>
          <a:p>
            <a:pPr>
              <a:spcBef>
                <a:spcPts val="1100"/>
              </a:spcBef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is discharged through NFET </a:t>
            </a:r>
            <a:r>
              <a:rPr lang="en-US" sz="2000" dirty="0" smtClean="0">
                <a:sym typeface="Wingdings" pitchFamily="2" charset="2"/>
              </a:rPr>
              <a:t> E</a:t>
            </a:r>
            <a:r>
              <a:rPr lang="en-US" sz="2000" baseline="-25000" dirty="0" smtClean="0"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 = _________</a:t>
            </a:r>
          </a:p>
          <a:p>
            <a:pPr>
              <a:spcBef>
                <a:spcPts val="1100"/>
              </a:spcBef>
            </a:pPr>
            <a:endParaRPr lang="en-US" sz="2000" dirty="0" smtClean="0">
              <a:sym typeface="Wingdings" pitchFamily="2" charset="2"/>
            </a:endParaRPr>
          </a:p>
          <a:p>
            <a:pPr>
              <a:spcBef>
                <a:spcPts val="1100"/>
              </a:spcBef>
            </a:pPr>
            <a:endParaRPr lang="en-US" sz="2000" dirty="0" smtClean="0">
              <a:sym typeface="Wingdings" pitchFamily="2" charset="2"/>
            </a:endParaRPr>
          </a:p>
          <a:p>
            <a:pPr>
              <a:spcBef>
                <a:spcPts val="1100"/>
              </a:spcBef>
            </a:pPr>
            <a:endParaRPr lang="en-US" sz="2000" dirty="0" smtClean="0">
              <a:sym typeface="Wingdings" pitchFamily="2" charset="2"/>
            </a:endParaRPr>
          </a:p>
          <a:p>
            <a:pPr>
              <a:spcBef>
                <a:spcPts val="1100"/>
              </a:spcBef>
            </a:pPr>
            <a:r>
              <a:rPr lang="en-US" sz="2000" dirty="0" smtClean="0">
                <a:sym typeface="Wingdings" pitchFamily="2" charset="2"/>
              </a:rPr>
              <a:t>Total energy dissipated per clock cycle: E = C</a:t>
            </a:r>
            <a:r>
              <a:rPr lang="en-US" sz="2000" baseline="-25000" dirty="0" smtClean="0">
                <a:sym typeface="Wingdings" pitchFamily="2" charset="2"/>
              </a:rPr>
              <a:t>L</a:t>
            </a:r>
            <a:r>
              <a:rPr lang="en-US" sz="2000" dirty="0" smtClean="0">
                <a:sym typeface="Wingdings" pitchFamily="2" charset="2"/>
              </a:rPr>
              <a:t>V</a:t>
            </a:r>
            <a:r>
              <a:rPr lang="en-US" sz="2000" baseline="-25000" dirty="0" smtClean="0">
                <a:sym typeface="Wingdings" pitchFamily="2" charset="2"/>
              </a:rPr>
              <a:t>DD</a:t>
            </a:r>
            <a:r>
              <a:rPr lang="en-US" sz="2000" baseline="30000" dirty="0" smtClean="0">
                <a:sym typeface="Wingdings" pitchFamily="2" charset="2"/>
              </a:rPr>
              <a:t>2</a:t>
            </a:r>
          </a:p>
          <a:p>
            <a:pPr>
              <a:spcBef>
                <a:spcPts val="1100"/>
              </a:spcBef>
            </a:pPr>
            <a:r>
              <a:rPr lang="en-US" sz="2000" dirty="0" smtClean="0"/>
              <a:t>Frequency </a:t>
            </a:r>
            <a:r>
              <a:rPr lang="en-US" sz="2000" i="1" dirty="0" smtClean="0"/>
              <a:t>f </a:t>
            </a:r>
            <a:r>
              <a:rPr lang="en-US" sz="2000" dirty="0" smtClean="0"/>
              <a:t>cycles per second </a:t>
            </a:r>
            <a:r>
              <a:rPr lang="en-US" sz="2000" dirty="0" smtClean="0">
                <a:sym typeface="Wingdings" pitchFamily="2" charset="2"/>
              </a:rPr>
              <a:t> active power P = fC</a:t>
            </a:r>
            <a:r>
              <a:rPr lang="en-US" sz="2000" baseline="-25000" dirty="0" smtClean="0">
                <a:sym typeface="Wingdings" pitchFamily="2" charset="2"/>
              </a:rPr>
              <a:t>L</a:t>
            </a:r>
            <a:r>
              <a:rPr lang="en-US" sz="2000" dirty="0" smtClean="0">
                <a:sym typeface="Wingdings" pitchFamily="2" charset="2"/>
              </a:rPr>
              <a:t>V</a:t>
            </a:r>
            <a:r>
              <a:rPr lang="en-US" sz="2000" baseline="-25000" dirty="0" smtClean="0">
                <a:sym typeface="Wingdings" pitchFamily="2" charset="2"/>
              </a:rPr>
              <a:t>DD</a:t>
            </a:r>
            <a:r>
              <a:rPr lang="en-US" sz="2000" baseline="30000" dirty="0" smtClean="0">
                <a:sym typeface="Wingdings" pitchFamily="2" charset="2"/>
              </a:rPr>
              <a:t>2</a:t>
            </a:r>
          </a:p>
          <a:p>
            <a:pPr>
              <a:spcBef>
                <a:spcPts val="1100"/>
              </a:spcBef>
            </a:pPr>
            <a:r>
              <a:rPr lang="en-US" sz="2000" dirty="0" smtClean="0">
                <a:sym typeface="Wingdings" pitchFamily="2" charset="2"/>
              </a:rPr>
              <a:t>This is very important: </a:t>
            </a:r>
            <a:r>
              <a:rPr lang="en-US" sz="2000" u="sng" dirty="0" smtClean="0">
                <a:sym typeface="Wingdings" pitchFamily="2" charset="2"/>
              </a:rPr>
              <a:t>fundamental trade-off between speed (f) and power dissipation</a:t>
            </a:r>
            <a:r>
              <a:rPr lang="en-US" sz="2000" dirty="0" smtClean="0">
                <a:sym typeface="Wingdings" pitchFamily="2" charset="2"/>
              </a:rPr>
              <a:t>. Reducing voltage and parasitic C’s is a must to keep power low at higher speeds.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89367"/>
            <a:ext cx="8686806" cy="5836797"/>
          </a:xfrm>
        </p:spPr>
        <p:txBody>
          <a:bodyPr/>
          <a:lstStyle/>
          <a:p>
            <a:r>
              <a:rPr lang="en-US" sz="2100" dirty="0" smtClean="0"/>
              <a:t>In reality, there is also passive power (leakage) dissipated by the FETs supposed to be “off”: </a:t>
            </a:r>
            <a:r>
              <a:rPr lang="en-US" sz="2100" dirty="0" err="1" smtClean="0"/>
              <a:t>P</a:t>
            </a:r>
            <a:r>
              <a:rPr lang="en-US" sz="2100" baseline="-25000" dirty="0" err="1" smtClean="0"/>
              <a:t>off</a:t>
            </a:r>
            <a:r>
              <a:rPr lang="en-US" sz="2100" dirty="0" smtClean="0"/>
              <a:t> = </a:t>
            </a:r>
            <a:r>
              <a:rPr lang="en-US" sz="2100" dirty="0" err="1" smtClean="0"/>
              <a:t>I</a:t>
            </a:r>
            <a:r>
              <a:rPr lang="en-US" sz="2100" baseline="-25000" dirty="0" err="1" smtClean="0"/>
              <a:t>leak</a:t>
            </a:r>
            <a:r>
              <a:rPr lang="en-US" sz="2100" dirty="0" err="1" smtClean="0"/>
              <a:t>V</a:t>
            </a:r>
            <a:r>
              <a:rPr lang="en-US" sz="2100" baseline="-25000" dirty="0" err="1" smtClean="0"/>
              <a:t>DD</a:t>
            </a:r>
            <a:endParaRPr lang="en-US" sz="2100" baseline="-25000" dirty="0" smtClean="0"/>
          </a:p>
          <a:p>
            <a:r>
              <a:rPr lang="en-US" sz="2100" dirty="0" err="1" smtClean="0"/>
              <a:t>I</a:t>
            </a:r>
            <a:r>
              <a:rPr lang="en-US" sz="2100" baseline="-25000" dirty="0" err="1" smtClean="0"/>
              <a:t>off</a:t>
            </a:r>
            <a:r>
              <a:rPr lang="en-US" sz="2100" dirty="0" smtClean="0"/>
              <a:t> ~ I</a:t>
            </a:r>
            <a:r>
              <a:rPr lang="en-US" sz="2100" baseline="-25000" dirty="0" smtClean="0"/>
              <a:t>on</a:t>
            </a:r>
            <a:r>
              <a:rPr lang="en-US" sz="2100" dirty="0" smtClean="0"/>
              <a:t>/1000 in modern technology per transistor</a:t>
            </a:r>
          </a:p>
          <a:p>
            <a:r>
              <a:rPr lang="en-US" sz="2100" dirty="0" smtClean="0"/>
              <a:t>But this can become a headache when you have 100s of millions of “sleeping” transistors (i.e. “passive power” vs. “active power”)!</a:t>
            </a:r>
            <a:endParaRPr lang="en-US" sz="2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955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0016" y="2608444"/>
            <a:ext cx="3200400" cy="358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5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314" y="2586399"/>
            <a:ext cx="3289300" cy="269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074276" y="5532700"/>
            <a:ext cx="4922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: see IBM journal of Research &amp; Dev.</a:t>
            </a:r>
          </a:p>
          <a:p>
            <a:pPr algn="l"/>
            <a:r>
              <a:rPr lang="en-US" sz="1600" dirty="0" smtClean="0">
                <a:latin typeface="Times New Roman" pitchFamily="18" charset="0"/>
                <a:cs typeface="Times New Roman" pitchFamily="18" charset="0"/>
                <a:hlinkClick r:id="rId4"/>
              </a:rPr>
              <a:t>http://www.research.ibm.com/journal/rd/504/tocpdf.htm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62050"/>
            <a:ext cx="8177520" cy="6250326"/>
          </a:xfrm>
        </p:spPr>
        <p:txBody>
          <a:bodyPr/>
          <a:lstStyle/>
          <a:p>
            <a:r>
              <a:rPr lang="en-US" dirty="0" smtClean="0"/>
              <a:t>First MOSFET patents: Julius </a:t>
            </a:r>
            <a:r>
              <a:rPr lang="en-US" dirty="0" err="1" smtClean="0"/>
              <a:t>Lilienfeld</a:t>
            </a:r>
            <a:r>
              <a:rPr lang="en-US" dirty="0" smtClean="0"/>
              <a:t> (early 1930s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nvalidated most of Bardeen,</a:t>
            </a:r>
          </a:p>
          <a:p>
            <a:pPr>
              <a:buNone/>
            </a:pPr>
            <a:r>
              <a:rPr lang="en-US" dirty="0" smtClean="0"/>
              <a:t>	Brattain and Shockley’s transistor</a:t>
            </a:r>
          </a:p>
          <a:p>
            <a:pPr>
              <a:buNone/>
            </a:pPr>
            <a:r>
              <a:rPr lang="en-US" dirty="0" smtClean="0"/>
              <a:t>	patent claims in the late 1940s!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ut the MOSFET did not work in</a:t>
            </a:r>
          </a:p>
          <a:p>
            <a:pPr>
              <a:buNone/>
            </a:pPr>
            <a:r>
              <a:rPr lang="en-US" dirty="0" smtClean="0"/>
              <a:t>	practice until the 1960s. Why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935938" name="Picture 2" descr="lilienfeld_patent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2087" y="730250"/>
            <a:ext cx="3871913" cy="612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6962" name="Picture 2"/>
          <p:cNvPicPr>
            <a:picLocks noChangeAspect="1" noChangeArrowheads="1"/>
          </p:cNvPicPr>
          <p:nvPr/>
        </p:nvPicPr>
        <p:blipFill>
          <a:blip r:embed="rId2" cstate="print"/>
          <a:srcRect l="2948" t="3934" r="34073" b="28683"/>
          <a:stretch>
            <a:fillRect/>
          </a:stretch>
        </p:blipFill>
        <p:spPr bwMode="auto">
          <a:xfrm>
            <a:off x="3365500" y="520841"/>
            <a:ext cx="5778500" cy="463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208338"/>
            <a:ext cx="8663657" cy="6296634"/>
          </a:xfrm>
        </p:spPr>
        <p:txBody>
          <a:bodyPr/>
          <a:lstStyle/>
          <a:p>
            <a:r>
              <a:rPr lang="en-US" dirty="0" smtClean="0"/>
              <a:t>A modern “n-type” MOSFET (N-MOSFET)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dirty="0" smtClean="0"/>
              <a:t>How does it work?</a:t>
            </a:r>
          </a:p>
          <a:p>
            <a:pPr lvl="1"/>
            <a:r>
              <a:rPr lang="en-US" dirty="0" smtClean="0"/>
              <a:t>If V</a:t>
            </a:r>
            <a:r>
              <a:rPr lang="en-US" baseline="-25000" dirty="0" smtClean="0"/>
              <a:t>G </a:t>
            </a:r>
            <a:r>
              <a:rPr lang="en-US" dirty="0" smtClean="0"/>
              <a:t>= 0, any current between source-drain (I</a:t>
            </a:r>
            <a:r>
              <a:rPr lang="en-US" baseline="-25000" dirty="0" smtClean="0"/>
              <a:t>D</a:t>
            </a:r>
            <a:r>
              <a:rPr lang="en-US" dirty="0" smtClean="0"/>
              <a:t>)?</a:t>
            </a:r>
          </a:p>
          <a:p>
            <a:pPr lvl="1"/>
            <a:r>
              <a:rPr lang="en-US" dirty="0" smtClean="0"/>
              <a:t>If V</a:t>
            </a:r>
            <a:r>
              <a:rPr lang="en-US" baseline="-25000" dirty="0" smtClean="0"/>
              <a:t>G</a:t>
            </a:r>
            <a:r>
              <a:rPr lang="en-US" dirty="0" smtClean="0"/>
              <a:t> &gt; 0 what happens (assume source grounded, V</a:t>
            </a:r>
            <a:r>
              <a:rPr lang="en-US" baseline="-25000" dirty="0" smtClean="0"/>
              <a:t>S</a:t>
            </a:r>
            <a:r>
              <a:rPr lang="en-US" dirty="0" smtClean="0"/>
              <a:t> = 0)</a:t>
            </a:r>
          </a:p>
          <a:p>
            <a:pPr lvl="1"/>
            <a:r>
              <a:rPr lang="en-US" dirty="0" smtClean="0"/>
              <a:t>If V</a:t>
            </a:r>
            <a:r>
              <a:rPr lang="en-US" baseline="-25000" dirty="0" smtClean="0"/>
              <a:t>GS</a:t>
            </a:r>
            <a:r>
              <a:rPr lang="en-US" dirty="0" smtClean="0"/>
              <a:t> &gt;&gt; 0 and V</a:t>
            </a:r>
            <a:r>
              <a:rPr lang="en-US" baseline="-25000" dirty="0" smtClean="0"/>
              <a:t>DS</a:t>
            </a:r>
            <a:r>
              <a:rPr lang="en-US" dirty="0" smtClean="0"/>
              <a:t> &gt; 0 what happen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200" y="1066680"/>
              <a:ext cx="6591960" cy="3141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0280" y="1060200"/>
                <a:ext cx="6603840" cy="3156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798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9450" y="588616"/>
            <a:ext cx="4270375" cy="269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19913"/>
            <a:ext cx="8229600" cy="5697901"/>
          </a:xfrm>
        </p:spPr>
        <p:txBody>
          <a:bodyPr/>
          <a:lstStyle/>
          <a:p>
            <a:r>
              <a:rPr lang="en-US" dirty="0" smtClean="0"/>
              <a:t>Typical 2-D cross-section view of the N-MOSFET: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Note direction of carrier flow,</a:t>
            </a:r>
          </a:p>
          <a:p>
            <a:pPr>
              <a:spcBef>
                <a:spcPts val="0"/>
              </a:spcBef>
              <a:buNone/>
            </a:pPr>
            <a:r>
              <a:rPr lang="en-US" sz="2200" dirty="0" smtClean="0"/>
              <a:t>	and of current flow</a:t>
            </a:r>
          </a:p>
          <a:p>
            <a:r>
              <a:rPr lang="en-US" sz="2200" dirty="0" smtClean="0"/>
              <a:t>Gate voltage (V</a:t>
            </a:r>
            <a:r>
              <a:rPr lang="en-US" sz="2200" baseline="-25000" dirty="0" smtClean="0"/>
              <a:t>GS</a:t>
            </a:r>
            <a:r>
              <a:rPr lang="en-US" sz="2200" dirty="0" smtClean="0"/>
              <a:t>) controls</a:t>
            </a:r>
          </a:p>
          <a:p>
            <a:pPr>
              <a:spcBef>
                <a:spcPts val="0"/>
              </a:spcBef>
              <a:buNone/>
            </a:pPr>
            <a:r>
              <a:rPr lang="en-US" sz="2200" dirty="0" smtClean="0"/>
              <a:t>	Source-to-Drain current (I</a:t>
            </a:r>
            <a:r>
              <a:rPr lang="en-US" sz="2200" baseline="-25000" dirty="0" smtClean="0"/>
              <a:t>D</a:t>
            </a:r>
            <a:r>
              <a:rPr lang="en-US" sz="2200" dirty="0" smtClean="0"/>
              <a:t>)</a:t>
            </a:r>
          </a:p>
          <a:p>
            <a:r>
              <a:rPr lang="en-US" sz="2200" dirty="0" smtClean="0"/>
              <a:t>“Source” terminal refers to source of _____________</a:t>
            </a:r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937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02393"/>
            <a:ext cx="2674573" cy="2202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79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6072" y="4000807"/>
            <a:ext cx="2683459" cy="2202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 bwMode="auto">
          <a:xfrm>
            <a:off x="2939967" y="5571278"/>
            <a:ext cx="1215341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 flipV="1">
            <a:off x="3067292" y="4330858"/>
            <a:ext cx="0" cy="1298295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696902" y="422476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14170" y="5592501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GS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7692302" y="5571278"/>
            <a:ext cx="1215341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8664602" y="4330858"/>
            <a:ext cx="0" cy="1298295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8702332" y="423826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97055" y="5594430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G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6840" y="101880"/>
              <a:ext cx="8717760" cy="6033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1440" y="91080"/>
                <a:ext cx="8739000" cy="6050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1572"/>
            <a:ext cx="8686806" cy="6620722"/>
          </a:xfrm>
        </p:spPr>
        <p:txBody>
          <a:bodyPr/>
          <a:lstStyle/>
          <a:p>
            <a:r>
              <a:rPr lang="en-US" dirty="0" smtClean="0"/>
              <a:t>Theory of the MOSFET (*here N-MOSFET):</a:t>
            </a:r>
          </a:p>
          <a:p>
            <a:pPr lvl="1"/>
            <a:r>
              <a:rPr lang="en-US" dirty="0" smtClean="0"/>
              <a:t>When V</a:t>
            </a:r>
            <a:r>
              <a:rPr lang="en-US" baseline="-25000" dirty="0" smtClean="0"/>
              <a:t>GS</a:t>
            </a:r>
            <a:r>
              <a:rPr lang="en-US" dirty="0" smtClean="0"/>
              <a:t> &lt; V</a:t>
            </a:r>
            <a:r>
              <a:rPr lang="en-US" baseline="-25000" dirty="0" smtClean="0"/>
              <a:t>T</a:t>
            </a:r>
            <a:r>
              <a:rPr lang="en-US" dirty="0" smtClean="0"/>
              <a:t> the channel</a:t>
            </a:r>
          </a:p>
          <a:p>
            <a:pPr lvl="1">
              <a:buNone/>
            </a:pPr>
            <a:r>
              <a:rPr lang="en-US" dirty="0" smtClean="0"/>
              <a:t>is _________________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n V</a:t>
            </a:r>
            <a:r>
              <a:rPr lang="en-US" baseline="-25000" dirty="0" smtClean="0"/>
              <a:t>GS</a:t>
            </a:r>
            <a:r>
              <a:rPr lang="en-US" dirty="0" smtClean="0"/>
              <a:t> &gt; V</a:t>
            </a:r>
            <a:r>
              <a:rPr lang="en-US" baseline="-25000" dirty="0" smtClean="0"/>
              <a:t>T</a:t>
            </a:r>
            <a:r>
              <a:rPr lang="en-US" dirty="0" smtClean="0"/>
              <a:t> the channel</a:t>
            </a:r>
          </a:p>
          <a:p>
            <a:pPr lvl="1">
              <a:buNone/>
            </a:pPr>
            <a:r>
              <a:rPr lang="en-US" dirty="0" smtClean="0"/>
              <a:t>is _________________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If small drain voltage (V</a:t>
            </a:r>
            <a:r>
              <a:rPr lang="en-US" baseline="-25000" dirty="0" smtClean="0"/>
              <a:t>DS</a:t>
            </a:r>
            <a:r>
              <a:rPr lang="en-US" dirty="0" smtClean="0"/>
              <a:t> &gt; 0)</a:t>
            </a:r>
          </a:p>
          <a:p>
            <a:pPr lvl="1">
              <a:buNone/>
            </a:pPr>
            <a:r>
              <a:rPr lang="en-US" dirty="0" smtClean="0"/>
              <a:t>is applied __________</a:t>
            </a:r>
          </a:p>
          <a:p>
            <a:endParaRPr lang="en-US" dirty="0" smtClean="0"/>
          </a:p>
          <a:p>
            <a:r>
              <a:rPr lang="en-US" dirty="0" smtClean="0"/>
              <a:t>Will charge sheet move by drift or diffusion?</a:t>
            </a:r>
          </a:p>
          <a:p>
            <a:pPr lvl="1">
              <a:buNone/>
            </a:pPr>
            <a:r>
              <a:rPr lang="en-US" dirty="0" smtClean="0"/>
              <a:t>	Current ≈ width X charge sheet X velocit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What is the inversion charge: |</a:t>
            </a:r>
            <a:r>
              <a:rPr lang="en-US" dirty="0" err="1" smtClean="0"/>
              <a:t>Q</a:t>
            </a:r>
            <a:r>
              <a:rPr lang="en-US" baseline="-25000" dirty="0" err="1" smtClean="0"/>
              <a:t>inv</a:t>
            </a:r>
            <a:r>
              <a:rPr lang="en-US" dirty="0" smtClean="0"/>
              <a:t>| ≈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What is the drift velocity: v ≈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939010" name="Picture 2"/>
          <p:cNvPicPr>
            <a:picLocks noChangeAspect="1" noChangeArrowheads="1"/>
          </p:cNvPicPr>
          <p:nvPr/>
        </p:nvPicPr>
        <p:blipFill>
          <a:blip r:embed="rId2" cstate="print"/>
          <a:srcRect l="8742" t="10068"/>
          <a:stretch>
            <a:fillRect/>
          </a:stretch>
        </p:blipFill>
        <p:spPr bwMode="auto">
          <a:xfrm>
            <a:off x="4687747" y="474555"/>
            <a:ext cx="4456253" cy="1381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9011" name="Picture 3"/>
          <p:cNvPicPr>
            <a:picLocks noChangeAspect="1" noChangeArrowheads="1"/>
          </p:cNvPicPr>
          <p:nvPr/>
        </p:nvPicPr>
        <p:blipFill>
          <a:blip r:embed="rId3" cstate="print"/>
          <a:srcRect l="8742" t="4718" b="50957"/>
          <a:stretch>
            <a:fillRect/>
          </a:stretch>
        </p:blipFill>
        <p:spPr bwMode="auto">
          <a:xfrm>
            <a:off x="4687747" y="1967685"/>
            <a:ext cx="4456253" cy="1354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9012" name="Picture 4"/>
          <p:cNvPicPr>
            <a:picLocks noChangeAspect="1" noChangeArrowheads="1"/>
          </p:cNvPicPr>
          <p:nvPr/>
        </p:nvPicPr>
        <p:blipFill>
          <a:blip r:embed="rId3" cstate="print"/>
          <a:srcRect l="8505" t="57007"/>
          <a:stretch>
            <a:fillRect/>
          </a:stretch>
        </p:blipFill>
        <p:spPr bwMode="auto">
          <a:xfrm>
            <a:off x="4676172" y="3444892"/>
            <a:ext cx="4467828" cy="131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149840" y="18000"/>
              <a:ext cx="7900560" cy="6839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44800" y="10800"/>
                <a:ext cx="7918560" cy="6855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92600"/>
            <a:ext cx="8698381" cy="5697901"/>
          </a:xfrm>
        </p:spPr>
        <p:txBody>
          <a:bodyPr/>
          <a:lstStyle/>
          <a:p>
            <a:r>
              <a:rPr lang="en-US" sz="2200" dirty="0" smtClean="0"/>
              <a:t>At low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, the inversion layer essentially acts like a resistor!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2200" dirty="0" smtClean="0"/>
              <a:t>What about higher drain voltages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?</a:t>
            </a:r>
          </a:p>
          <a:p>
            <a:r>
              <a:rPr lang="en-US" sz="2200" dirty="0" smtClean="0"/>
              <a:t>Must take into account variation of potential along channel, 0 &lt; </a:t>
            </a:r>
            <a:r>
              <a:rPr lang="en-US" sz="2200" dirty="0" err="1" smtClean="0"/>
              <a:t>V</a:t>
            </a:r>
            <a:r>
              <a:rPr lang="en-US" sz="2200" baseline="-25000" dirty="0" err="1" smtClean="0"/>
              <a:t>x</a:t>
            </a:r>
            <a:r>
              <a:rPr lang="en-US" sz="2200" dirty="0" smtClean="0"/>
              <a:t> &lt;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. So inversion layer charge at any point is</a:t>
            </a:r>
          </a:p>
          <a:p>
            <a:pPr>
              <a:buNone/>
            </a:pPr>
            <a:r>
              <a:rPr lang="en-US" sz="2000" dirty="0" smtClean="0"/>
              <a:t>				</a:t>
            </a:r>
            <a:r>
              <a:rPr lang="en-US" sz="2000" dirty="0" smtClean="0">
                <a:solidFill>
                  <a:schemeClr val="tx1"/>
                </a:solidFill>
              </a:rPr>
              <a:t>|</a:t>
            </a:r>
            <a:r>
              <a:rPr lang="en-US" sz="2000" i="1" dirty="0" err="1" smtClean="0">
                <a:solidFill>
                  <a:schemeClr val="tx1"/>
                </a:solidFill>
              </a:rPr>
              <a:t>Q</a:t>
            </a:r>
            <a:r>
              <a:rPr lang="en-US" sz="2000" i="1" baseline="-25000" dirty="0" err="1" smtClean="0">
                <a:solidFill>
                  <a:schemeClr val="tx1"/>
                </a:solidFill>
              </a:rPr>
              <a:t>inv</a:t>
            </a: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i="1" dirty="0" smtClean="0">
                <a:solidFill>
                  <a:schemeClr val="tx1"/>
                </a:solidFill>
              </a:rPr>
              <a:t>x</a:t>
            </a:r>
            <a:r>
              <a:rPr lang="en-US" sz="2000" dirty="0" smtClean="0">
                <a:solidFill>
                  <a:schemeClr val="tx1"/>
                </a:solidFill>
              </a:rPr>
              <a:t>)|</a:t>
            </a:r>
            <a:r>
              <a:rPr lang="en-US" sz="2000" i="1" dirty="0" smtClean="0">
                <a:solidFill>
                  <a:schemeClr val="tx1"/>
                </a:solidFill>
              </a:rPr>
              <a:t> = </a:t>
            </a:r>
            <a:r>
              <a:rPr lang="en-US" sz="2000" i="1" dirty="0" err="1" smtClean="0">
                <a:solidFill>
                  <a:schemeClr val="tx1"/>
                </a:solidFill>
              </a:rPr>
              <a:t>C</a:t>
            </a:r>
            <a:r>
              <a:rPr lang="en-US" sz="2000" i="1" baseline="-25000" dirty="0" err="1" smtClean="0">
                <a:solidFill>
                  <a:schemeClr val="tx1"/>
                </a:solidFill>
              </a:rPr>
              <a:t>i</a:t>
            </a:r>
            <a:r>
              <a:rPr lang="en-US" sz="2000" i="1" dirty="0" smtClean="0">
                <a:solidFill>
                  <a:schemeClr val="tx1"/>
                </a:solidFill>
              </a:rPr>
              <a:t>(V</a:t>
            </a:r>
            <a:r>
              <a:rPr lang="en-US" sz="2000" i="1" baseline="-25000" dirty="0" smtClean="0">
                <a:solidFill>
                  <a:schemeClr val="tx1"/>
                </a:solidFill>
              </a:rPr>
              <a:t>GS</a:t>
            </a:r>
            <a:r>
              <a:rPr lang="en-US" sz="2000" i="1" dirty="0" smtClean="0">
                <a:solidFill>
                  <a:schemeClr val="tx1"/>
                </a:solidFill>
              </a:rPr>
              <a:t> – V</a:t>
            </a:r>
            <a:r>
              <a:rPr lang="en-US" sz="2000" i="1" baseline="-25000" dirty="0" smtClean="0">
                <a:solidFill>
                  <a:schemeClr val="tx1"/>
                </a:solidFill>
              </a:rPr>
              <a:t>T</a:t>
            </a:r>
            <a:r>
              <a:rPr lang="en-US" sz="2000" i="1" dirty="0" smtClean="0">
                <a:solidFill>
                  <a:schemeClr val="tx1"/>
                </a:solidFill>
              </a:rPr>
              <a:t> – </a:t>
            </a:r>
            <a:r>
              <a:rPr lang="en-US" sz="2000" i="1" dirty="0" err="1" smtClean="0">
                <a:solidFill>
                  <a:schemeClr val="tx1"/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tx1"/>
                </a:solidFill>
              </a:rPr>
              <a:t>x</a:t>
            </a:r>
            <a:r>
              <a:rPr lang="en-US" sz="2000" i="1" dirty="0" smtClean="0">
                <a:solidFill>
                  <a:schemeClr val="tx1"/>
                </a:solidFill>
              </a:rPr>
              <a:t>)</a:t>
            </a:r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/>
              <a:t>And the current is:</a:t>
            </a:r>
          </a:p>
          <a:p>
            <a:pPr>
              <a:buNone/>
            </a:pPr>
            <a:r>
              <a:rPr lang="en-US" sz="2000" i="1" dirty="0" smtClean="0">
                <a:solidFill>
                  <a:schemeClr val="tx1"/>
                </a:solidFill>
              </a:rPr>
              <a:t>	   </a:t>
            </a:r>
            <a:r>
              <a:rPr lang="en-US" sz="2000" i="1" dirty="0" err="1" smtClean="0">
                <a:solidFill>
                  <a:schemeClr val="tx1"/>
                </a:solidFill>
              </a:rPr>
              <a:t>I</a:t>
            </a:r>
            <a:r>
              <a:rPr lang="en-US" sz="2000" i="1" baseline="-25000" dirty="0" err="1" smtClean="0">
                <a:solidFill>
                  <a:schemeClr val="tx1"/>
                </a:solidFill>
              </a:rPr>
              <a:t>DS,lin</a:t>
            </a:r>
            <a:r>
              <a:rPr lang="en-US" sz="2000" i="1" dirty="0" smtClean="0">
                <a:solidFill>
                  <a:schemeClr val="tx1"/>
                </a:solidFill>
              </a:rPr>
              <a:t> = </a:t>
            </a:r>
            <a:endParaRPr lang="en-US" sz="20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sz="2000" i="1" dirty="0" smtClean="0"/>
              <a:t> </a:t>
            </a:r>
            <a:endParaRPr lang="en-US" sz="2000" dirty="0" smtClean="0"/>
          </a:p>
          <a:p>
            <a:r>
              <a:rPr lang="en-US" sz="2000" dirty="0" smtClean="0"/>
              <a:t>Still linear in V</a:t>
            </a:r>
            <a:r>
              <a:rPr lang="en-US" sz="2000" baseline="-25000" dirty="0" smtClean="0"/>
              <a:t>GS</a:t>
            </a:r>
            <a:r>
              <a:rPr lang="en-US" sz="2000" dirty="0" smtClean="0"/>
              <a:t> voltage! This is the </a:t>
            </a:r>
            <a:r>
              <a:rPr lang="en-US" sz="2000" u="sng" dirty="0" smtClean="0"/>
              <a:t>linear</a:t>
            </a:r>
            <a:r>
              <a:rPr lang="en-US" sz="2000" dirty="0" smtClean="0"/>
              <a:t> region.</a:t>
            </a:r>
          </a:p>
          <a:p>
            <a:pPr lvl="0"/>
            <a:r>
              <a:rPr lang="en-US" sz="2000" dirty="0" smtClean="0"/>
              <a:t>When V</a:t>
            </a:r>
            <a:r>
              <a:rPr lang="en-US" sz="2000" baseline="-25000" dirty="0" smtClean="0"/>
              <a:t>DS</a:t>
            </a:r>
            <a:r>
              <a:rPr lang="en-US" sz="2000" dirty="0" smtClean="0"/>
              <a:t> = V</a:t>
            </a:r>
            <a:r>
              <a:rPr lang="en-US" sz="2000" baseline="-25000" dirty="0" smtClean="0"/>
              <a:t>GS </a:t>
            </a:r>
            <a:r>
              <a:rPr lang="en-US" sz="2000" dirty="0" smtClean="0"/>
              <a:t>– V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the channel becomes _____________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940033" name="Object 1"/>
          <p:cNvGraphicFramePr>
            <a:graphicFrameLocks noChangeAspect="1"/>
          </p:cNvGraphicFramePr>
          <p:nvPr/>
        </p:nvGraphicFramePr>
        <p:xfrm>
          <a:off x="1141413" y="576263"/>
          <a:ext cx="6859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38" name="Equation" r:id="rId3" imgW="3771720" imgH="431640" progId="Equation.DSMT4">
                  <p:embed/>
                </p:oleObj>
              </mc:Choice>
              <mc:Fallback>
                <p:oleObj name="Equation" r:id="rId3" imgW="377172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76263"/>
                        <a:ext cx="6859587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0035" name="Object 3"/>
          <p:cNvGraphicFramePr>
            <a:graphicFrameLocks noChangeAspect="1"/>
          </p:cNvGraphicFramePr>
          <p:nvPr/>
        </p:nvGraphicFramePr>
        <p:xfrm>
          <a:off x="5162550" y="3484563"/>
          <a:ext cx="38004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39" name="Equation" r:id="rId5" imgW="1892160" imgH="431640" progId="Equation.DSMT4">
                  <p:embed/>
                </p:oleObj>
              </mc:Choice>
              <mc:Fallback>
                <p:oleObj name="Equation" r:id="rId5" imgW="1892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484563"/>
                        <a:ext cx="38004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0037" name="Picture 5"/>
          <p:cNvPicPr>
            <a:picLocks noChangeAspect="1" noChangeArrowheads="1"/>
          </p:cNvPicPr>
          <p:nvPr/>
        </p:nvPicPr>
        <p:blipFill>
          <a:blip r:embed="rId7" cstate="print"/>
          <a:srcRect t="6006" b="64475"/>
          <a:stretch>
            <a:fillRect/>
          </a:stretch>
        </p:blipFill>
        <p:spPr bwMode="auto">
          <a:xfrm>
            <a:off x="2176725" y="5602149"/>
            <a:ext cx="4883150" cy="1145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705320" y="413280"/>
              <a:ext cx="7220520" cy="6363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00640" y="402480"/>
                <a:ext cx="7239960" cy="6382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85197"/>
            <a:ext cx="8686806" cy="5987268"/>
          </a:xfrm>
        </p:spPr>
        <p:txBody>
          <a:bodyPr/>
          <a:lstStyle/>
          <a:p>
            <a:pPr lvl="0"/>
            <a:r>
              <a:rPr lang="en-US" sz="2200" dirty="0" smtClean="0"/>
              <a:t>When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 &gt; V</a:t>
            </a:r>
            <a:r>
              <a:rPr lang="en-US" sz="2200" baseline="-25000" dirty="0" smtClean="0"/>
              <a:t>GS </a:t>
            </a:r>
            <a:r>
              <a:rPr lang="en-US" sz="2200" dirty="0" smtClean="0"/>
              <a:t>- V</a:t>
            </a:r>
            <a:r>
              <a:rPr lang="en-US" sz="2200" baseline="-25000" dirty="0" smtClean="0"/>
              <a:t>T</a:t>
            </a:r>
            <a:r>
              <a:rPr lang="en-US" sz="2200" dirty="0" smtClean="0"/>
              <a:t> the un-inverted (drain depletion) region increases, as does the ____________________</a:t>
            </a:r>
          </a:p>
          <a:p>
            <a:pPr lvl="0"/>
            <a:endParaRPr lang="en-US" sz="2200" dirty="0" smtClean="0"/>
          </a:p>
          <a:p>
            <a:pPr lvl="0"/>
            <a:endParaRPr lang="en-US" sz="2200" dirty="0" smtClean="0"/>
          </a:p>
          <a:p>
            <a:r>
              <a:rPr lang="en-US" sz="2200" dirty="0" smtClean="0"/>
              <a:t>Any increase in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:</a:t>
            </a:r>
          </a:p>
          <a:p>
            <a:pPr lvl="1"/>
            <a:r>
              <a:rPr lang="en-US" sz="1800" dirty="0" smtClean="0"/>
              <a:t>Reduces the amount of inversion charge, but…</a:t>
            </a:r>
          </a:p>
          <a:p>
            <a:pPr lvl="1"/>
            <a:r>
              <a:rPr lang="en-US" sz="1800" dirty="0" smtClean="0"/>
              <a:t>Increases the lateral field (charge velocity)</a:t>
            </a:r>
          </a:p>
          <a:p>
            <a:r>
              <a:rPr lang="en-US" sz="2200" dirty="0" smtClean="0"/>
              <a:t>The two effects cancel each other out, so at high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 the drain current is no longer a function of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! The current </a:t>
            </a:r>
            <a:r>
              <a:rPr lang="en-US" sz="2200" u="sng" dirty="0" smtClean="0"/>
              <a:t>saturates</a:t>
            </a:r>
            <a:r>
              <a:rPr lang="en-US" sz="2200" dirty="0" smtClean="0"/>
              <a:t> to a value only dependent on V</a:t>
            </a:r>
            <a:r>
              <a:rPr lang="en-US" sz="2200" baseline="-25000" dirty="0" smtClean="0"/>
              <a:t>GS </a:t>
            </a:r>
            <a:r>
              <a:rPr lang="en-US" sz="2200" dirty="0" smtClean="0"/>
              <a:t>(i.e. charge).</a:t>
            </a:r>
          </a:p>
          <a:p>
            <a:endParaRPr lang="en-US" sz="2200" dirty="0" smtClean="0"/>
          </a:p>
          <a:p>
            <a:r>
              <a:rPr lang="en-US" sz="2200" dirty="0" smtClean="0"/>
              <a:t>Putting in V</a:t>
            </a:r>
            <a:r>
              <a:rPr lang="en-US" sz="2200" baseline="-25000" dirty="0" smtClean="0"/>
              <a:t>DS</a:t>
            </a:r>
            <a:r>
              <a:rPr lang="en-US" sz="2200" dirty="0" smtClean="0"/>
              <a:t> = V</a:t>
            </a:r>
            <a:r>
              <a:rPr lang="en-US" sz="2200" baseline="-25000" dirty="0" smtClean="0"/>
              <a:t>GS</a:t>
            </a:r>
            <a:r>
              <a:rPr lang="en-US" sz="2200" dirty="0" smtClean="0"/>
              <a:t> – V</a:t>
            </a:r>
            <a:r>
              <a:rPr lang="en-US" sz="2200" baseline="-25000" dirty="0" smtClean="0"/>
              <a:t>T</a:t>
            </a:r>
            <a:r>
              <a:rPr lang="en-US" sz="2200" dirty="0" smtClean="0"/>
              <a:t> (the pinch-off, i.e. saturation condition) in the previous equation:</a:t>
            </a:r>
          </a:p>
          <a:p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943106" name="Picture 2"/>
          <p:cNvPicPr>
            <a:picLocks noChangeAspect="1" noChangeArrowheads="1"/>
          </p:cNvPicPr>
          <p:nvPr/>
        </p:nvPicPr>
        <p:blipFill>
          <a:blip r:embed="rId3" cstate="print"/>
          <a:srcRect t="42097" b="18254"/>
          <a:stretch>
            <a:fillRect/>
          </a:stretch>
        </p:blipFill>
        <p:spPr bwMode="auto">
          <a:xfrm>
            <a:off x="4260850" y="916126"/>
            <a:ext cx="4883150" cy="1537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43107" name="Object 3"/>
          <p:cNvGraphicFramePr>
            <a:graphicFrameLocks noChangeAspect="1"/>
          </p:cNvGraphicFramePr>
          <p:nvPr/>
        </p:nvGraphicFramePr>
        <p:xfrm>
          <a:off x="2752111" y="5578475"/>
          <a:ext cx="3600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09"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111" y="5578475"/>
                        <a:ext cx="36004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574920" y="34200"/>
              <a:ext cx="8257320" cy="6535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0960" y="27000"/>
                <a:ext cx="8263800" cy="6553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43063"/>
            <a:ext cx="8229600" cy="5697901"/>
          </a:xfrm>
        </p:spPr>
        <p:txBody>
          <a:bodyPr/>
          <a:lstStyle/>
          <a:p>
            <a:r>
              <a:rPr lang="en-US" dirty="0" smtClean="0"/>
              <a:t>Plot and label an example N-MOSFET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about I</a:t>
            </a:r>
            <a:r>
              <a:rPr lang="en-US" baseline="-25000" dirty="0" smtClean="0"/>
              <a:t>DS</a:t>
            </a:r>
            <a:r>
              <a:rPr lang="en-US" dirty="0" smtClean="0"/>
              <a:t> vs. V</a:t>
            </a:r>
            <a:r>
              <a:rPr lang="en-US" baseline="-25000" dirty="0" smtClean="0"/>
              <a:t>G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944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08475" y="818025"/>
            <a:ext cx="4835525" cy="368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292644" y="796411"/>
            <a:ext cx="186911" cy="221599"/>
          </a:xfrm>
          <a:prstGeom prst="rect">
            <a:avLst/>
          </a:prstGeom>
          <a:solidFill>
            <a:schemeClr val="bg1"/>
          </a:solidFill>
        </p:spPr>
        <p:txBody>
          <a:bodyPr wrap="none" lIns="45720" tIns="18288" rIns="45720" bIns="18288" rtlCol="0">
            <a:spAutoFit/>
          </a:bodyPr>
          <a:lstStyle/>
          <a:p>
            <a:pPr algn="l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30668" y="1086459"/>
            <a:ext cx="310341" cy="221599"/>
          </a:xfrm>
          <a:prstGeom prst="rect">
            <a:avLst/>
          </a:prstGeom>
          <a:solidFill>
            <a:schemeClr val="bg1"/>
          </a:solidFill>
        </p:spPr>
        <p:txBody>
          <a:bodyPr wrap="none" lIns="45720" tIns="18288" rIns="45720" bIns="18288" rtlCol="0">
            <a:spAutoFit/>
          </a:bodyPr>
          <a:lstStyle/>
          <a:p>
            <a:pPr algn="l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ox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46724" y="1086459"/>
            <a:ext cx="265457" cy="221599"/>
          </a:xfrm>
          <a:prstGeom prst="rect">
            <a:avLst/>
          </a:prstGeom>
          <a:solidFill>
            <a:schemeClr val="bg1"/>
          </a:solidFill>
        </p:spPr>
        <p:txBody>
          <a:bodyPr wrap="none" lIns="45720" tIns="18288" rIns="45720" bIns="18288" rtlCol="0">
            <a:spAutoFit/>
          </a:bodyPr>
          <a:lstStyle/>
          <a:p>
            <a:pPr algn="l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201320" y="1086840"/>
              <a:ext cx="7904160" cy="5356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7720" y="1074600"/>
                <a:ext cx="7910280" cy="5378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16695"/>
            <a:ext cx="4566219" cy="5917820"/>
          </a:xfrm>
        </p:spPr>
        <p:txBody>
          <a:bodyPr/>
          <a:lstStyle/>
          <a:p>
            <a:r>
              <a:rPr lang="en-US" dirty="0" smtClean="0"/>
              <a:t>Back to the physical picture, why does I</a:t>
            </a:r>
            <a:r>
              <a:rPr lang="en-US" baseline="-25000" dirty="0" smtClean="0"/>
              <a:t>D</a:t>
            </a:r>
            <a:r>
              <a:rPr lang="en-US" dirty="0" smtClean="0"/>
              <a:t> vs. V</a:t>
            </a:r>
            <a:r>
              <a:rPr lang="en-US" baseline="-25000" dirty="0" smtClean="0"/>
              <a:t>DS</a:t>
            </a:r>
            <a:r>
              <a:rPr lang="en-US" dirty="0" smtClean="0"/>
              <a:t> saturate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y is this desirable?</a:t>
            </a:r>
          </a:p>
          <a:p>
            <a:pPr lvl="1"/>
            <a:r>
              <a:rPr lang="en-US" dirty="0" smtClean="0"/>
              <a:t>Voltage gain, </a:t>
            </a:r>
            <a:r>
              <a:rPr lang="en-US" dirty="0" err="1" smtClean="0"/>
              <a:t>dV</a:t>
            </a:r>
            <a:r>
              <a:rPr lang="en-US" baseline="-25000" dirty="0" err="1" smtClean="0"/>
              <a:t>DS</a:t>
            </a:r>
            <a:r>
              <a:rPr lang="en-US" dirty="0" smtClean="0"/>
              <a:t>/</a:t>
            </a:r>
            <a:r>
              <a:rPr lang="en-US" dirty="0" err="1" smtClean="0"/>
              <a:t>dI</a:t>
            </a:r>
            <a:r>
              <a:rPr lang="en-US" baseline="-25000" dirty="0" err="1" smtClean="0"/>
              <a:t>D</a:t>
            </a:r>
            <a:r>
              <a:rPr lang="en-US" dirty="0" smtClean="0"/>
              <a:t> because small changes in I</a:t>
            </a:r>
            <a:r>
              <a:rPr lang="en-US" baseline="-25000" dirty="0" smtClean="0"/>
              <a:t>D</a:t>
            </a:r>
            <a:r>
              <a:rPr lang="en-US" dirty="0" smtClean="0"/>
              <a:t> cause large swings in V</a:t>
            </a:r>
            <a:r>
              <a:rPr lang="en-US" baseline="-25000" dirty="0" smtClean="0"/>
              <a:t>DS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951298" name="Picture 1" descr="C:\tif\size\FG06-11.tif"/>
          <p:cNvPicPr>
            <a:picLocks noChangeAspect="1" noChangeArrowheads="1"/>
          </p:cNvPicPr>
          <p:nvPr/>
        </p:nvPicPr>
        <p:blipFill>
          <a:blip r:embed="rId2" cstate="print"/>
          <a:srcRect l="32574" r="33055" b="30508"/>
          <a:stretch>
            <a:fillRect/>
          </a:stretch>
        </p:blipFill>
        <p:spPr bwMode="auto">
          <a:xfrm>
            <a:off x="4621024" y="0"/>
            <a:ext cx="45229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797760" y="1666800"/>
              <a:ext cx="3771000" cy="4465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9120" y="1661040"/>
                <a:ext cx="3787920" cy="4482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29</TotalTime>
  <Words>775</Words>
  <Application>Microsoft Office PowerPoint</Application>
  <PresentationFormat>On-screen Show (4:3)</PresentationFormat>
  <Paragraphs>20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efault Design</vt:lpstr>
      <vt:lpstr>Equation</vt:lpstr>
      <vt:lpstr>ECE 340 Lecture 35 MOS Field-Effect Transistor (MOSFE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690</cp:revision>
  <cp:lastPrinted>2012-12-09T23:08:17Z</cp:lastPrinted>
  <dcterms:created xsi:type="dcterms:W3CDTF">2004-06-14T02:57:56Z</dcterms:created>
  <dcterms:modified xsi:type="dcterms:W3CDTF">2013-04-15T16:12:07Z</dcterms:modified>
</cp:coreProperties>
</file>